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652"/>
        <w:gridCol w:w="5636"/>
      </w:tblGrid>
      <w:tr w:rsidR="00DD1203" w:rsidRPr="00DD1203" w14:paraId="707743FC" w14:textId="77777777" w:rsidTr="00D17223">
        <w:tc>
          <w:tcPr>
            <w:tcW w:w="3652" w:type="dxa"/>
          </w:tcPr>
          <w:p w14:paraId="491A97AE" w14:textId="721D85BD" w:rsidR="00D17223" w:rsidRPr="00DD1203" w:rsidRDefault="00D17223" w:rsidP="00707ED2">
            <w:pPr>
              <w:widowControl w:val="0"/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DD1203">
              <w:rPr>
                <w:rFonts w:cs="Times New Roman"/>
                <w:b/>
                <w:color w:val="000000" w:themeColor="text1"/>
                <w:sz w:val="24"/>
                <w:szCs w:val="24"/>
                <w:highlight w:val="green"/>
              </w:rPr>
              <w:t>ĐỀ 1</w:t>
            </w:r>
          </w:p>
        </w:tc>
        <w:tc>
          <w:tcPr>
            <w:tcW w:w="5636" w:type="dxa"/>
          </w:tcPr>
          <w:p w14:paraId="2A781AFA" w14:textId="77777777" w:rsidR="00D17223" w:rsidRPr="00DD1203" w:rsidRDefault="00D17223" w:rsidP="00707ED2">
            <w:pPr>
              <w:widowControl w:val="0"/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DD1203">
              <w:rPr>
                <w:rFonts w:cs="Times New Roman"/>
                <w:b/>
                <w:color w:val="000000" w:themeColor="text1"/>
                <w:sz w:val="24"/>
                <w:szCs w:val="24"/>
              </w:rPr>
              <w:t>ĐỀ KIỂM TRA GIỮA HỌC KỲ II</w:t>
            </w:r>
          </w:p>
          <w:p w14:paraId="1C39CCEC" w14:textId="59FA4B09" w:rsidR="00D17223" w:rsidRPr="00DD1203" w:rsidRDefault="00D17223" w:rsidP="00707ED2">
            <w:pPr>
              <w:widowControl w:val="0"/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DD1203">
              <w:rPr>
                <w:rFonts w:cs="Times New Roman"/>
                <w:b/>
                <w:color w:val="000000" w:themeColor="text1"/>
                <w:sz w:val="24"/>
                <w:szCs w:val="24"/>
              </w:rPr>
              <w:t>MÔN: TOÁN 11 CÁNH DIỀU</w:t>
            </w:r>
          </w:p>
        </w:tc>
      </w:tr>
    </w:tbl>
    <w:p w14:paraId="57F145B7" w14:textId="77777777" w:rsidR="00272CD2" w:rsidRPr="00DD1203" w:rsidRDefault="00272CD2" w:rsidP="00707ED2">
      <w:pPr>
        <w:widowControl w:val="0"/>
        <w:spacing w:after="0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0" w:name="_GoBack"/>
      <w:bookmarkEnd w:id="0"/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I. TRẮC NGHIỆM 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 7,0 điểm)</w:t>
      </w:r>
      <w:r w:rsidRPr="00DD1203">
        <w:rPr>
          <w:rFonts w:eastAsia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0CEDD393" w14:textId="77777777" w:rsidR="005C6BC1" w:rsidRPr="00DD1203" w:rsidRDefault="005C6BC1" w:rsidP="00707ED2">
      <w:pPr>
        <w:widowControl w:val="0"/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bookmarkStart w:id="1" w:name="c22"/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các số thực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92EC004" wp14:editId="41893970">
            <wp:extent cx="1264285" cy="2546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Khẳng định nào sau đây là </w:t>
      </w:r>
      <w:r w:rsidRPr="00DD1203">
        <w:rPr>
          <w:rFonts w:eastAsia="Calibri" w:cs="Times New Roman"/>
          <w:b/>
          <w:bCs/>
          <w:color w:val="000000" w:themeColor="text1"/>
          <w:sz w:val="24"/>
          <w:szCs w:val="24"/>
        </w:rPr>
        <w:t>đúng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>?</w:t>
      </w:r>
      <w:bookmarkEnd w:id="1"/>
    </w:p>
    <w:p w14:paraId="1ADA72F7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486D4B50" wp14:editId="23EF1CCC">
            <wp:extent cx="810895" cy="23050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noProof/>
          <w:color w:val="000000" w:themeColor="text1"/>
          <w:position w:val="-16"/>
          <w:sz w:val="24"/>
          <w:szCs w:val="24"/>
        </w:rPr>
        <w:drawing>
          <wp:inline distT="0" distB="0" distL="0" distR="0" wp14:anchorId="273084B2" wp14:editId="0B5F5831">
            <wp:extent cx="803275" cy="30226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3C6F3C4" wp14:editId="6282873C">
            <wp:extent cx="1144905" cy="27813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448AEB41" wp14:editId="206FEA04">
            <wp:extent cx="675640" cy="4216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497928EC" w14:textId="77777777" w:rsidR="005C6BC1" w:rsidRPr="00DD1203" w:rsidRDefault="005C6BC1" w:rsidP="00707ED2">
      <w:pPr>
        <w:spacing w:after="0" w:line="240" w:lineRule="auto"/>
        <w:ind w:left="992" w:hanging="992"/>
        <w:contextualSpacing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195" w:dyaOrig="225" w14:anchorId="18565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9.7pt;height:11.75pt" o:ole="">
            <v:imagedata r:id="rId13" o:title=""/>
          </v:shape>
          <o:OLEObject Type="Embed" ProgID="Equation.DSMT4" ShapeID="_x0000_i1038" DrawAspect="Content" ObjectID="_1773174849" r:id="rId1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 số thực dương khác </w:t>
      </w:r>
      <w:r w:rsidRPr="00DD1203">
        <w:rPr>
          <w:rFonts w:eastAsia="Calibri" w:cs="Times New Roman"/>
          <w:color w:val="000000" w:themeColor="text1"/>
          <w:position w:val="-4"/>
          <w:sz w:val="24"/>
          <w:szCs w:val="24"/>
        </w:rPr>
        <w:object w:dxaOrig="150" w:dyaOrig="255" w14:anchorId="43921FA1">
          <v:shape id="_x0000_i1039" type="#_x0000_t75" style="width:7.6pt;height:12.45pt" o:ole="">
            <v:imagedata r:id="rId15" o:title=""/>
          </v:shape>
          <o:OLEObject Type="Embed" ProgID="Equation.DSMT4" ShapeID="_x0000_i1039" DrawAspect="Content" ObjectID="_1773174850" r:id="rId1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Mệnh đề nào dưới đây đúng với mọi số dương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465" w:dyaOrig="255" w14:anchorId="57D43DDA">
          <v:shape id="_x0000_i1040" type="#_x0000_t75" style="width:23.55pt;height:12.45pt" o:ole="">
            <v:imagedata r:id="rId17" o:title=""/>
          </v:shape>
          <o:OLEObject Type="Embed" ProgID="Equation.DSMT4" ShapeID="_x0000_i1040" DrawAspect="Content" ObjectID="_1773174851" r:id="rId1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?</w:t>
      </w:r>
    </w:p>
    <w:p w14:paraId="4823D29B" w14:textId="77777777" w:rsidR="005C6BC1" w:rsidRPr="00DD1203" w:rsidRDefault="005C6BC1" w:rsidP="00707ED2">
      <w:pPr>
        <w:tabs>
          <w:tab w:val="left" w:pos="283"/>
          <w:tab w:val="left" w:pos="5528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b/>
          <w:color w:val="000000" w:themeColor="text1"/>
          <w:position w:val="-28"/>
          <w:sz w:val="24"/>
          <w:szCs w:val="24"/>
        </w:rPr>
        <w:object w:dxaOrig="2295" w:dyaOrig="660" w14:anchorId="0455B049">
          <v:shape id="_x0000_i1041" type="#_x0000_t75" style="width:114.9pt;height:33.25pt" o:ole="">
            <v:imagedata r:id="rId19" o:title=""/>
          </v:shape>
          <o:OLEObject Type="Embed" ProgID="Equation.DSMT4" ShapeID="_x0000_i1041" DrawAspect="Content" ObjectID="_1773174852" r:id="rId20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b/>
          <w:color w:val="000000" w:themeColor="text1"/>
          <w:position w:val="-28"/>
          <w:sz w:val="24"/>
          <w:szCs w:val="24"/>
        </w:rPr>
        <w:object w:dxaOrig="2040" w:dyaOrig="660" w14:anchorId="66589D0F">
          <v:shape id="_x0000_i1042" type="#_x0000_t75" style="width:101.75pt;height:33.25pt" o:ole="">
            <v:imagedata r:id="rId21" o:title=""/>
          </v:shape>
          <o:OLEObject Type="Embed" ProgID="Equation.DSMT4" ShapeID="_x0000_i1042" DrawAspect="Content" ObjectID="_1773174853" r:id="rId22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1535B3A" w14:textId="77777777" w:rsidR="005C6BC1" w:rsidRPr="00DD1203" w:rsidRDefault="005C6BC1" w:rsidP="00707ED2">
      <w:pPr>
        <w:tabs>
          <w:tab w:val="left" w:pos="283"/>
          <w:tab w:val="left" w:pos="5528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b/>
          <w:color w:val="000000" w:themeColor="text1"/>
          <w:position w:val="-28"/>
          <w:sz w:val="24"/>
          <w:szCs w:val="24"/>
        </w:rPr>
        <w:object w:dxaOrig="2295" w:dyaOrig="660" w14:anchorId="708E3FA8">
          <v:shape id="_x0000_i1043" type="#_x0000_t75" style="width:114.9pt;height:33.25pt" o:ole="">
            <v:imagedata r:id="rId23" o:title=""/>
          </v:shape>
          <o:OLEObject Type="Embed" ProgID="Equation.DSMT4" ShapeID="_x0000_i1043" DrawAspect="Content" ObjectID="_1773174854" r:id="rId24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b/>
          <w:color w:val="000000" w:themeColor="text1"/>
          <w:position w:val="-30"/>
          <w:sz w:val="24"/>
          <w:szCs w:val="24"/>
        </w:rPr>
        <w:object w:dxaOrig="1545" w:dyaOrig="675" w14:anchorId="1C2D0FDD">
          <v:shape id="_x0000_i1044" type="#_x0000_t75" style="width:77.55pt;height:34.6pt" o:ole="">
            <v:imagedata r:id="rId25" o:title=""/>
          </v:shape>
          <o:OLEObject Type="Embed" ProgID="Equation.DSMT4" ShapeID="_x0000_i1044" DrawAspect="Content" ObjectID="_1773174855" r:id="rId26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5DF8E86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: 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Với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00" w:dyaOrig="220" w14:anchorId="07C64045">
          <v:shape id="_x0000_i1045" type="#_x0000_t75" style="width:9.7pt;height:11.75pt" o:ole="">
            <v:imagedata r:id="rId27" o:title=""/>
          </v:shape>
          <o:OLEObject Type="Embed" ProgID="Equation.DSMT4" ShapeID="_x0000_i1045" DrawAspect="Content" ObjectID="_1773174856" r:id="rId28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là số thực dương tùy ý,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720" w:dyaOrig="380" w14:anchorId="5B9C4645">
          <v:shape id="_x0000_i1046" type="#_x0000_t75" style="width:36pt;height:19.4pt" o:ole="">
            <v:imagedata r:id="rId29" o:title=""/>
          </v:shape>
          <o:OLEObject Type="Embed" ProgID="Equation.DSMT4" ShapeID="_x0000_i1046" DrawAspect="Content" ObjectID="_1773174857" r:id="rId30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bằng:</w:t>
      </w:r>
    </w:p>
    <w:p w14:paraId="3C6B64F9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980" w:dyaOrig="360" w14:anchorId="1540AF8B">
          <v:shape id="_x0000_i1047" type="#_x0000_t75" style="width:49.15pt;height:19.4pt" o:ole="">
            <v:imagedata r:id="rId31" o:title=""/>
          </v:shape>
          <o:OLEObject Type="Embed" ProgID="Equation.DSMT4" ShapeID="_x0000_i1047" DrawAspect="Content" ObjectID="_1773174858" r:id="rId32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24"/>
          <w:sz w:val="24"/>
          <w:szCs w:val="24"/>
        </w:rPr>
        <w:object w:dxaOrig="1020" w:dyaOrig="620" w14:anchorId="6D9B1F3E">
          <v:shape id="_x0000_i1048" type="#_x0000_t75" style="width:52.6pt;height:31.15pt" o:ole="">
            <v:imagedata r:id="rId33" o:title=""/>
          </v:shape>
          <o:OLEObject Type="Embed" ProgID="Equation.DSMT4" ShapeID="_x0000_i1048" DrawAspect="Content" ObjectID="_1773174859" r:id="rId34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800" w:dyaOrig="360" w14:anchorId="730A6CC1">
          <v:shape id="_x0000_i1049" type="#_x0000_t75" style="width:40.85pt;height:19.4pt" o:ole="">
            <v:imagedata r:id="rId35" o:title=""/>
          </v:shape>
          <o:OLEObject Type="Embed" ProgID="Equation.DSMT4" ShapeID="_x0000_i1049" DrawAspect="Content" ObjectID="_1773174860" r:id="rId36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24"/>
          <w:sz w:val="24"/>
          <w:szCs w:val="24"/>
        </w:rPr>
        <w:object w:dxaOrig="820" w:dyaOrig="620" w14:anchorId="71FB2338">
          <v:shape id="_x0000_i1050" type="#_x0000_t75" style="width:42.25pt;height:31.15pt" o:ole="">
            <v:imagedata r:id="rId37" o:title=""/>
          </v:shape>
          <o:OLEObject Type="Embed" ProgID="Equation.DSMT4" ShapeID="_x0000_i1050" DrawAspect="Content" ObjectID="_1773174861" r:id="rId38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7F0D8A6E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mirrorIndents/>
        <w:jc w:val="both"/>
        <w:rPr>
          <w:rFonts w:eastAsia="Times New Roman" w:cs="Times New Roman"/>
          <w:b/>
          <w:color w:val="000000" w:themeColor="text1"/>
          <w:sz w:val="24"/>
          <w:szCs w:val="24"/>
          <w:lang w:eastAsia="vi-VN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4: </w:t>
      </w:r>
      <w:r w:rsidRPr="00DD1203">
        <w:rPr>
          <w:rFonts w:eastAsia="Calibri" w:cs="Times New Roman"/>
          <w:color w:val="000000" w:themeColor="text1"/>
          <w:sz w:val="24"/>
          <w:szCs w:val="24"/>
          <w:lang w:eastAsia="vi-VN"/>
        </w:rPr>
        <w:t xml:space="preserve">Tập xác định của hàm số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  <w:lang w:eastAsia="vi-VN"/>
        </w:rPr>
        <w:object w:dxaOrig="1095" w:dyaOrig="375" w14:anchorId="4A8305F7">
          <v:shape id="_x0000_i1051" type="#_x0000_t75" style="width:54.7pt;height:19.4pt" o:ole="">
            <v:imagedata r:id="rId39" o:title=""/>
          </v:shape>
          <o:OLEObject Type="Embed" ProgID="Equation.DSMT4" ShapeID="_x0000_i1051" DrawAspect="Content" ObjectID="_1773174862" r:id="rId40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eastAsia="vi-VN"/>
        </w:rPr>
        <w:t xml:space="preserve"> là</w:t>
      </w:r>
    </w:p>
    <w:p w14:paraId="4584A655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15" w:dyaOrig="270" w14:anchorId="1F88C0DB">
          <v:shape id="_x0000_i1052" type="#_x0000_t75" style="width:15.9pt;height:13.85pt" o:ole="">
            <v:imagedata r:id="rId41" o:title=""/>
          </v:shape>
          <o:OLEObject Type="Embed" ProgID="Equation.DSMT4" ShapeID="_x0000_i1052" DrawAspect="Content" ObjectID="_1773174863" r:id="rId42"/>
        </w:object>
      </w:r>
      <w:r w:rsidRPr="00DD1203">
        <w:rPr>
          <w:rFonts w:eastAsia="Calibri" w:cs="Times New Roman"/>
          <w:noProof/>
          <w:color w:val="000000" w:themeColor="text1"/>
          <w:sz w:val="24"/>
          <w:szCs w:val="24"/>
          <w:lang w:eastAsia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825" w:dyaOrig="420" w14:anchorId="5C5B4927">
          <v:shape id="_x0000_i1053" type="#_x0000_t75" style="width:42.25pt;height:20.75pt" o:ole="">
            <v:imagedata r:id="rId43" o:title=""/>
          </v:shape>
          <o:OLEObject Type="Embed" ProgID="Equation.DSMT4" ShapeID="_x0000_i1053" DrawAspect="Content" ObjectID="_1773174864" r:id="rId44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eastAsia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870" w:dyaOrig="420" w14:anchorId="351254D4">
          <v:shape id="_x0000_i1054" type="#_x0000_t75" style="width:43.6pt;height:20.75pt" o:ole="">
            <v:imagedata r:id="rId45" o:title=""/>
          </v:shape>
          <o:OLEObject Type="Embed" ProgID="Equation.DSMT4" ShapeID="_x0000_i1054" DrawAspect="Content" ObjectID="_1773174865" r:id="rId46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eastAsia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1275" w:dyaOrig="420" w14:anchorId="1B4D25EE">
          <v:shape id="_x0000_i1055" type="#_x0000_t75" style="width:63.7pt;height:20.75pt" o:ole="">
            <v:imagedata r:id="rId47" o:title=""/>
          </v:shape>
          <o:OLEObject Type="Embed" ProgID="Equation.DSMT4" ShapeID="_x0000_i1055" DrawAspect="Content" ObjectID="_1773174866" r:id="rId48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CEDD4D6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  <w:lang w:val="nl-NL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5: </w: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 xml:space="preserve">Nghiệm thực của phương trình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645" w:dyaOrig="330" w14:anchorId="79B4D7ED">
          <v:shape id="_x0000_i1056" type="#_x0000_t75" style="width:33.25pt;height:16.6pt" o:ole="">
            <v:imagedata r:id="rId49" o:title=""/>
          </v:shape>
          <o:OLEObject Type="Embed" ProgID="Equation.DSMT4" ShapeID="_x0000_i1056" DrawAspect="Content" ObjectID="_1773174867" r:id="rId50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 xml:space="preserve"> là</w:t>
      </w:r>
    </w:p>
    <w:p w14:paraId="1B0AD3EF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975" w:dyaOrig="360" w14:anchorId="29CC8F58">
          <v:shape id="_x0000_i1057" type="#_x0000_t75" style="width:48.45pt;height:17.3pt" o:ole="">
            <v:imagedata r:id="rId51" o:title=""/>
          </v:shape>
          <o:OLEObject Type="Embed" ProgID="Equation.DSMT4" ShapeID="_x0000_i1057" DrawAspect="Content" ObjectID="_1773174868" r:id="rId52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fr-F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975" w:dyaOrig="360" w14:anchorId="27A3DA58">
          <v:shape id="_x0000_i1058" type="#_x0000_t75" style="width:48.45pt;height:17.3pt" o:ole="">
            <v:imagedata r:id="rId53" o:title=""/>
          </v:shape>
          <o:OLEObject Type="Embed" ProgID="Equation.DSMT4" ShapeID="_x0000_i1058" DrawAspect="Content" ObjectID="_1773174869" r:id="rId54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fr-F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24"/>
          <w:sz w:val="24"/>
          <w:szCs w:val="24"/>
        </w:rPr>
        <w:object w:dxaOrig="600" w:dyaOrig="615" w14:anchorId="53FC1E5C">
          <v:shape id="_x0000_i1059" type="#_x0000_t75" style="width:29.75pt;height:29.75pt" o:ole="">
            <v:imagedata r:id="rId55" o:title=""/>
          </v:shape>
          <o:OLEObject Type="Embed" ProgID="Equation.DSMT4" ShapeID="_x0000_i1059" DrawAspect="Content" ObjectID="_1773174870" r:id="rId56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fr-F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720" w:dyaOrig="360" w14:anchorId="0A2598B3">
          <v:shape id="_x0000_i1060" type="#_x0000_t75" style="width:36pt;height:17.3pt" o:ole="">
            <v:imagedata r:id="rId57" o:title=""/>
          </v:shape>
          <o:OLEObject Type="Embed" ProgID="Equation.DSMT4" ShapeID="_x0000_i1060" DrawAspect="Content" ObjectID="_1773174871" r:id="rId58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fr-FR"/>
        </w:rPr>
        <w:t>.</w:t>
      </w:r>
    </w:p>
    <w:p w14:paraId="09714887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6: </w:t>
      </w:r>
      <w:r w:rsidRPr="00DD1203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Hệ số góc của tiếp tuyến của đồ thị hàm số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960" w:dyaOrig="400" w14:anchorId="5F5FC65E">
          <v:shape id="_x0000_i1061" type="#_x0000_t75" style="width:47.75pt;height:20.1pt" o:ole="">
            <v:imagedata r:id="rId59" o:title=""/>
          </v:shape>
          <o:OLEObject Type="Embed" ProgID="Equation.DSMT4" ShapeID="_x0000_i1061" DrawAspect="Content" ObjectID="_1773174872" r:id="rId60"/>
        </w:object>
      </w:r>
      <w:r w:rsidRPr="00DD1203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tại điểm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500" w:dyaOrig="400" w14:anchorId="7849FEF4">
          <v:shape id="_x0000_i1062" type="#_x0000_t75" style="width:74.1pt;height:20.1pt" o:ole="">
            <v:imagedata r:id="rId61" o:title=""/>
          </v:shape>
          <o:OLEObject Type="Embed" ProgID="Equation.DSMT4" ShapeID="_x0000_i1062" DrawAspect="Content" ObjectID="_1773174873" r:id="rId62"/>
        </w:object>
      </w:r>
      <w:r w:rsidRPr="00DD1203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>là:</w:t>
      </w:r>
    </w:p>
    <w:p w14:paraId="59F80835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660" w:dyaOrig="400" w14:anchorId="49C6CBAE">
          <v:shape id="_x0000_i1063" type="#_x0000_t75" style="width:33.25pt;height:20.1pt" o:ole="">
            <v:imagedata r:id="rId63" o:title=""/>
          </v:shape>
          <o:OLEObject Type="Embed" ProgID="Equation.DSMT4" ShapeID="_x0000_i1063" DrawAspect="Content" ObjectID="_1773174874" r:id="rId6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720" w:dyaOrig="400" w14:anchorId="6A80A18F">
          <v:shape id="_x0000_i1064" type="#_x0000_t75" style="width:36pt;height:20.1pt" o:ole="">
            <v:imagedata r:id="rId65" o:title=""/>
          </v:shape>
          <o:OLEObject Type="Embed" ProgID="Equation.DSMT4" ShapeID="_x0000_i1064" DrawAspect="Content" ObjectID="_1773174875" r:id="rId6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260" w:dyaOrig="360" w14:anchorId="63C2D280">
          <v:shape id="_x0000_i1065" type="#_x0000_t75" style="width:12.45pt;height:17.3pt" o:ole="">
            <v:imagedata r:id="rId67" o:title=""/>
          </v:shape>
          <o:OLEObject Type="Embed" ProgID="Equation.DSMT4" ShapeID="_x0000_i1065" DrawAspect="Content" ObjectID="_1773174876" r:id="rId6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859" w:dyaOrig="400" w14:anchorId="44125363">
          <v:shape id="_x0000_i1066" type="#_x0000_t75" style="width:43.6pt;height:20.1pt" o:ole="">
            <v:imagedata r:id="rId69" o:title=""/>
          </v:shape>
          <o:OLEObject Type="Embed" ProgID="Equation.DSMT4" ShapeID="_x0000_i1066" DrawAspect="Content" ObjectID="_1773174877" r:id="rId7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1B5FB6B1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7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Đạo hàm của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900" w:dyaOrig="300" w14:anchorId="0E15E378">
          <v:shape id="_x0000_i1067" type="#_x0000_t75" style="width:45pt;height:14.55pt" o:ole="">
            <v:imagedata r:id="rId71" o:title=""/>
          </v:shape>
          <o:OLEObject Type="Embed" ProgID="Equation.DSMT4" ShapeID="_x0000_i1067" DrawAspect="Content" ObjectID="_1773174878" r:id="rId7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</w:p>
    <w:p w14:paraId="41F06B2F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760" w:dyaOrig="620" w14:anchorId="78C438A6">
          <v:shape id="_x0000_i1068" type="#_x0000_t75" style="width:38.75pt;height:29.75pt" o:ole="">
            <v:imagedata r:id="rId73" o:title=""/>
          </v:shape>
          <o:OLEObject Type="Embed" ProgID="Equation.DSMT4" ShapeID="_x0000_i1068" DrawAspect="Content" ObjectID="_1773174879" r:id="rId7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760" w:dyaOrig="620" w14:anchorId="1ABE3224">
          <v:shape id="_x0000_i1069" type="#_x0000_t75" style="width:36.7pt;height:29.75pt" o:ole="">
            <v:imagedata r:id="rId75" o:title=""/>
          </v:shape>
          <o:OLEObject Type="Embed" ProgID="Equation.DSMT4" ShapeID="_x0000_i1069" DrawAspect="Content" ObjectID="_1773174880" r:id="rId7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720" w:dyaOrig="620" w14:anchorId="0D96500B">
          <v:shape id="_x0000_i1070" type="#_x0000_t75" style="width:36pt;height:29.75pt" o:ole="">
            <v:imagedata r:id="rId77" o:title=""/>
          </v:shape>
          <o:OLEObject Type="Embed" ProgID="Equation.DSMT4" ShapeID="_x0000_i1070" DrawAspect="Content" ObjectID="_1773174881" r:id="rId7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720" w:dyaOrig="620" w14:anchorId="5A897BFA">
          <v:shape id="_x0000_i1071" type="#_x0000_t75" style="width:36.7pt;height:29.75pt" o:ole="">
            <v:imagedata r:id="rId79" o:title=""/>
          </v:shape>
          <o:OLEObject Type="Embed" ProgID="Equation.DSMT4" ShapeID="_x0000_i1071" DrawAspect="Content" ObjectID="_1773174882" r:id="rId8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3F4CBD78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8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Đạo hàm của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1260" w:dyaOrig="360" w14:anchorId="676618AF">
          <v:shape id="_x0000_i1072" type="#_x0000_t75" style="width:63pt;height:17.3pt" o:ole="">
            <v:imagedata r:id="rId81" o:title=""/>
          </v:shape>
          <o:OLEObject Type="Embed" ProgID="Equation.DSMT4" ShapeID="_x0000_i1072" DrawAspect="Content" ObjectID="_1773174883" r:id="rId8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</w:p>
    <w:p w14:paraId="7E0D84CC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b/>
          <w:color w:val="000000" w:themeColor="text1"/>
          <w:position w:val="-6"/>
          <w:sz w:val="24"/>
          <w:szCs w:val="24"/>
        </w:rPr>
        <w:object w:dxaOrig="499" w:dyaOrig="279" w14:anchorId="52CDDCDF">
          <v:shape id="_x0000_i1073" type="#_x0000_t75" style="width:24.9pt;height:13.85pt" o:ole="">
            <v:imagedata r:id="rId83" o:title=""/>
          </v:shape>
          <o:OLEObject Type="Embed" ProgID="Equation.DSMT4" ShapeID="_x0000_i1073" DrawAspect="Content" ObjectID="_1773174884" r:id="rId8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b/>
          <w:color w:val="000000" w:themeColor="text1"/>
          <w:position w:val="-6"/>
          <w:sz w:val="24"/>
          <w:szCs w:val="24"/>
        </w:rPr>
        <w:object w:dxaOrig="360" w:dyaOrig="279" w14:anchorId="3E9F350C">
          <v:shape id="_x0000_i1074" type="#_x0000_t75" style="width:17.3pt;height:13.85pt" o:ole="">
            <v:imagedata r:id="rId85" o:title=""/>
          </v:shape>
          <o:OLEObject Type="Embed" ProgID="Equation.DSMT4" ShapeID="_x0000_i1074" DrawAspect="Content" ObjectID="_1773174885" r:id="rId8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b/>
          <w:color w:val="000000" w:themeColor="text1"/>
          <w:position w:val="-6"/>
          <w:sz w:val="24"/>
          <w:szCs w:val="24"/>
        </w:rPr>
        <w:object w:dxaOrig="800" w:dyaOrig="320" w14:anchorId="7CC2E59F">
          <v:shape id="_x0000_i1075" type="#_x0000_t75" style="width:40.85pt;height:15.9pt" o:ole="">
            <v:imagedata r:id="rId87" o:title=""/>
          </v:shape>
          <o:OLEObject Type="Embed" ProgID="Equation.DSMT4" ShapeID="_x0000_i1075" DrawAspect="Content" ObjectID="_1773174886" r:id="rId8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b/>
          <w:color w:val="000000" w:themeColor="text1"/>
          <w:position w:val="-6"/>
          <w:sz w:val="24"/>
          <w:szCs w:val="24"/>
        </w:rPr>
        <w:object w:dxaOrig="940" w:dyaOrig="320" w14:anchorId="5BF003EA">
          <v:shape id="_x0000_i1076" type="#_x0000_t75" style="width:47.1pt;height:15.9pt" o:ole="">
            <v:imagedata r:id="rId89" o:title=""/>
          </v:shape>
          <o:OLEObject Type="Embed" ProgID="Equation.DSMT4" ShapeID="_x0000_i1076" DrawAspect="Content" ObjectID="_1773174887" r:id="rId9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67AC8F0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9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2040" w:dyaOrig="400" w14:anchorId="21D30B4A">
          <v:shape id="_x0000_i1077" type="#_x0000_t75" style="width:101.75pt;height:19.4pt" o:ole="">
            <v:imagedata r:id="rId91" o:title=""/>
          </v:shape>
          <o:OLEObject Type="Embed" ProgID="Equation.DSMT4" ShapeID="_x0000_i1077" DrawAspect="Content" ObjectID="_1773174888" r:id="rId9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Tính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660" w:dyaOrig="400" w14:anchorId="3864E336">
          <v:shape id="_x0000_i1078" type="#_x0000_t75" style="width:33.25pt;height:20.1pt" o:ole="">
            <v:imagedata r:id="rId93" o:title=""/>
          </v:shape>
          <o:OLEObject Type="Embed" ProgID="Equation.DSMT4" ShapeID="_x0000_i1078" DrawAspect="Content" ObjectID="_1773174889" r:id="rId94"/>
        </w:object>
      </w:r>
    </w:p>
    <w:p w14:paraId="61F6EDCE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140" w:dyaOrig="400" w14:anchorId="116D537B">
          <v:shape id="_x0000_i1079" type="#_x0000_t75" style="width:56.1pt;height:19.4pt" o:ole="">
            <v:imagedata r:id="rId95" o:title=""/>
          </v:shape>
          <o:OLEObject Type="Embed" ProgID="Equation.DSMT4" ShapeID="_x0000_i1079" DrawAspect="Content" ObjectID="_1773174890" r:id="rId9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280" w:dyaOrig="400" w14:anchorId="2A284663">
          <v:shape id="_x0000_i1080" type="#_x0000_t75" style="width:63pt;height:19.4pt" o:ole="">
            <v:imagedata r:id="rId97" o:title=""/>
          </v:shape>
          <o:OLEObject Type="Embed" ProgID="Equation.DSMT4" ShapeID="_x0000_i1080" DrawAspect="Content" ObjectID="_1773174891" r:id="rId9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020" w:dyaOrig="400" w14:anchorId="66212059">
          <v:shape id="_x0000_i1081" type="#_x0000_t75" style="width:52.6pt;height:19.4pt" o:ole="">
            <v:imagedata r:id="rId99" o:title=""/>
          </v:shape>
          <o:OLEObject Type="Embed" ProgID="Equation.DSMT4" ShapeID="_x0000_i1081" DrawAspect="Content" ObjectID="_1773174892" r:id="rId10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540" w:dyaOrig="400" w14:anchorId="1FE2F51D">
          <v:shape id="_x0000_i1082" type="#_x0000_t75" style="width:77.55pt;height:19.4pt" o:ole="">
            <v:imagedata r:id="rId101" o:title=""/>
          </v:shape>
          <o:OLEObject Type="Embed" ProgID="Equation.DSMT4" ShapeID="_x0000_i1082" DrawAspect="Content" ObjectID="_1773174893" r:id="rId10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590DECDF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0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ình chóp đều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920" w:dyaOrig="279" w14:anchorId="60E219E6">
          <v:shape id="_x0000_i1083" type="#_x0000_t75" style="width:47.1pt;height:13.85pt" o:ole="">
            <v:imagedata r:id="rId103" o:title=""/>
          </v:shape>
          <o:OLEObject Type="Embed" ProgID="Equation.DSMT4" ShapeID="_x0000_i1083" DrawAspect="Content" ObjectID="_1773174894" r:id="rId10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ó đáy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720" w:dyaOrig="279" w14:anchorId="5D086784">
          <v:shape id="_x0000_i1084" type="#_x0000_t75" style="width:36pt;height:14.55pt" o:ole="">
            <v:imagedata r:id="rId105" o:title=""/>
          </v:shape>
          <o:OLEObject Type="Embed" ProgID="Equation.DSMT4" ShapeID="_x0000_i1084" DrawAspect="Content" ObjectID="_1773174895" r:id="rId10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 hình chữ nhật,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440" w:dyaOrig="400" w14:anchorId="2678206D">
          <v:shape id="_x0000_i1085" type="#_x0000_t75" style="width:1in;height:20.1pt" o:ole="">
            <v:imagedata r:id="rId107" o:title=""/>
          </v:shape>
          <o:OLEObject Type="Embed" ProgID="Equation.DSMT4" ShapeID="_x0000_i1085" DrawAspect="Content" ObjectID="_1773174896" r:id="rId10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Khi đó đường thẳng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6980B788">
          <v:shape id="_x0000_i1086" type="#_x0000_t75" style="width:17.3pt;height:14.55pt" o:ole="">
            <v:imagedata r:id="rId109" o:title=""/>
          </v:shape>
          <o:OLEObject Type="Embed" ProgID="Equation.DSMT4" ShapeID="_x0000_i1086" DrawAspect="Content" ObjectID="_1773174897" r:id="rId11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uông góc với đường thẳng nào trong các đường thẳng sau?</w:t>
      </w:r>
    </w:p>
    <w:p w14:paraId="06451C94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20" w:dyaOrig="279" w14:anchorId="0A0DD69E">
          <v:shape id="_x0000_i1087" type="#_x0000_t75" style="width:20.75pt;height:13.85pt" o:ole="">
            <v:imagedata r:id="rId111" o:title=""/>
          </v:shape>
          <o:OLEObject Type="Embed" ProgID="Equation.DSMT4" ShapeID="_x0000_i1087" DrawAspect="Content" ObjectID="_1773174898" r:id="rId11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40" w:dyaOrig="279" w14:anchorId="4FEF28B0">
          <v:shape id="_x0000_i1088" type="#_x0000_t75" style="width:23.55pt;height:13.85pt" o:ole="">
            <v:imagedata r:id="rId113" o:title=""/>
          </v:shape>
          <o:OLEObject Type="Embed" ProgID="Equation.DSMT4" ShapeID="_x0000_i1088" DrawAspect="Content" ObjectID="_1773174899" r:id="rId11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20" w:dyaOrig="279" w14:anchorId="24F8D81B">
          <v:shape id="_x0000_i1089" type="#_x0000_t75" style="width:21.45pt;height:13.85pt" o:ole="">
            <v:imagedata r:id="rId115" o:title=""/>
          </v:shape>
          <o:OLEObject Type="Embed" ProgID="Equation.DSMT4" ShapeID="_x0000_i1089" DrawAspect="Content" ObjectID="_1773174900" r:id="rId11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80" w:dyaOrig="279" w14:anchorId="79875A6C">
          <v:shape id="_x0000_i1090" type="#_x0000_t75" style="width:19.4pt;height:13.85pt" o:ole="">
            <v:imagedata r:id="rId117" o:title=""/>
          </v:shape>
          <o:OLEObject Type="Embed" ProgID="Equation.DSMT4" ShapeID="_x0000_i1090" DrawAspect="Content" ObjectID="_1773174901" r:id="rId11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24660D05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1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ình chóp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740" w:dyaOrig="279" w14:anchorId="58A4E089">
          <v:shape id="_x0000_i1091" type="#_x0000_t75" style="width:36.7pt;height:13.85pt" o:ole="">
            <v:imagedata r:id="rId119" o:title=""/>
          </v:shape>
          <o:OLEObject Type="Embed" ProgID="Equation.DSMT4" ShapeID="_x0000_i1091" DrawAspect="Content" ObjectID="_1773174902" r:id="rId12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đáy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560" w:dyaOrig="279" w14:anchorId="4846D8FC">
          <v:shape id="_x0000_i1092" type="#_x0000_t75" style="width:27pt;height:13.85pt" o:ole="">
            <v:imagedata r:id="rId121" o:title=""/>
          </v:shape>
          <o:OLEObject Type="Embed" ProgID="Equation.DSMT4" ShapeID="_x0000_i1092" DrawAspect="Content" ObjectID="_1773174903" r:id="rId12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là tam giác vuông tại </w:t>
      </w:r>
      <w:r w:rsidRPr="00DD1203">
        <w:rPr>
          <w:rFonts w:eastAsia="Calibri" w:cs="Times New Roman"/>
          <w:color w:val="000000" w:themeColor="text1"/>
          <w:position w:val="-4"/>
          <w:sz w:val="24"/>
          <w:szCs w:val="24"/>
        </w:rPr>
        <w:object w:dxaOrig="240" w:dyaOrig="260" w14:anchorId="60FF26FE">
          <v:shape id="_x0000_i1093" type="#_x0000_t75" style="width:11.75pt;height:13.15pt" o:ole="">
            <v:imagedata r:id="rId123" o:title=""/>
          </v:shape>
          <o:OLEObject Type="Embed" ProgID="Equation.DSMT4" ShapeID="_x0000_i1093" DrawAspect="Content" ObjectID="_1773174904" r:id="rId12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à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3787CA3F">
          <v:shape id="_x0000_i1094" type="#_x0000_t75" style="width:16.6pt;height:13.85pt" o:ole="">
            <v:imagedata r:id="rId125" o:title=""/>
          </v:shape>
          <o:OLEObject Type="Embed" ProgID="Equation.DSMT4" ShapeID="_x0000_i1094" DrawAspect="Content" ObjectID="_1773174905" r:id="rId12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uông góc với mặt phẳng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800" w:dyaOrig="400" w14:anchorId="6F66A2E8">
          <v:shape id="_x0000_i1095" type="#_x0000_t75" style="width:38.75pt;height:20.1pt" o:ole="">
            <v:imagedata r:id="rId127" o:title=""/>
          </v:shape>
          <o:OLEObject Type="Embed" ProgID="Equation.DSMT4" ShapeID="_x0000_i1095" DrawAspect="Content" ObjectID="_1773174906" r:id="rId12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Mệnh đề nào sau đây đúng?</w:t>
      </w:r>
    </w:p>
    <w:p w14:paraId="7A0E3594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300" w:dyaOrig="320" w14:anchorId="4F849E2F">
          <v:shape id="_x0000_i1096" type="#_x0000_t75" style="width:65.1pt;height:15.9pt" o:ole="">
            <v:imagedata r:id="rId129" o:title=""/>
          </v:shape>
          <o:OLEObject Type="Embed" ProgID="Equation.DSMT4" ShapeID="_x0000_i1096" DrawAspect="Content" ObjectID="_1773174907" r:id="rId13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320" w:dyaOrig="320" w14:anchorId="2DB54D50">
          <v:shape id="_x0000_i1097" type="#_x0000_t75" style="width:65.1pt;height:15.9pt" o:ole="">
            <v:imagedata r:id="rId131" o:title=""/>
          </v:shape>
          <o:OLEObject Type="Embed" ProgID="Equation.DSMT4" ShapeID="_x0000_i1097" DrawAspect="Content" ObjectID="_1773174908" r:id="rId13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320" w:dyaOrig="320" w14:anchorId="1F63C08B">
          <v:shape id="_x0000_i1098" type="#_x0000_t75" style="width:65.1pt;height:15.9pt" o:ole="">
            <v:imagedata r:id="rId133" o:title=""/>
          </v:shape>
          <o:OLEObject Type="Embed" ProgID="Equation.DSMT4" ShapeID="_x0000_i1098" DrawAspect="Content" ObjectID="_1773174909" r:id="rId13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320" w:dyaOrig="320" w14:anchorId="50DE5D1A">
          <v:shape id="_x0000_i1099" type="#_x0000_t75" style="width:65.1pt;height:15.9pt" o:ole="">
            <v:imagedata r:id="rId135" o:title=""/>
          </v:shape>
          <o:OLEObject Type="Embed" ProgID="Equation.DSMT4" ShapeID="_x0000_i1099" DrawAspect="Content" ObjectID="_1773174910" r:id="rId13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0E2A7AE3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2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ình chóp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920" w:dyaOrig="279" w14:anchorId="7DA688A8">
          <v:shape id="_x0000_i1100" type="#_x0000_t75" style="width:47.1pt;height:13.85pt" o:ole="">
            <v:imagedata r:id="rId137" o:title=""/>
          </v:shape>
          <o:OLEObject Type="Embed" ProgID="Equation.DSMT4" ShapeID="_x0000_i1100" DrawAspect="Content" ObjectID="_1773174911" r:id="rId13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78D5898B">
          <v:shape id="_x0000_i1101" type="#_x0000_t75" style="width:17.3pt;height:14.55pt" o:ole="">
            <v:imagedata r:id="rId139" o:title=""/>
          </v:shape>
          <o:OLEObject Type="Embed" ProgID="Equation.DSMT4" ShapeID="_x0000_i1101" DrawAspect="Content" ObjectID="_1773174912" r:id="rId14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uông góc với mặt phẳng đáy. Mặt phẳng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920" w:dyaOrig="400" w14:anchorId="330A84B8">
          <v:shape id="_x0000_i1102" type="#_x0000_t75" style="width:47.1pt;height:20.1pt" o:ole="">
            <v:imagedata r:id="rId141" o:title=""/>
          </v:shape>
          <o:OLEObject Type="Embed" ProgID="Equation.DSMT4" ShapeID="_x0000_i1102" DrawAspect="Content" ObjectID="_1773174913" r:id="rId14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uông góc với mặt phẳng nào dưới đây?</w:t>
      </w:r>
    </w:p>
    <w:p w14:paraId="0EB8FD5B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740" w:dyaOrig="320" w14:anchorId="35925DFC">
          <v:shape id="_x0000_i1103" type="#_x0000_t75" style="width:36.7pt;height:15.9pt" o:ole="">
            <v:imagedata r:id="rId143" o:title=""/>
          </v:shape>
          <o:OLEObject Type="Embed" ProgID="Equation.DSMT4" ShapeID="_x0000_i1103" DrawAspect="Content" ObjectID="_1773174914" r:id="rId14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740" w:dyaOrig="320" w14:anchorId="4B2C6FE7">
          <v:shape id="_x0000_i1104" type="#_x0000_t75" style="width:36.7pt;height:15.9pt" o:ole="">
            <v:imagedata r:id="rId145" o:title=""/>
          </v:shape>
          <o:OLEObject Type="Embed" ProgID="Equation.DSMT4" ShapeID="_x0000_i1104" DrawAspect="Content" ObjectID="_1773174915" r:id="rId14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740" w:dyaOrig="320" w14:anchorId="02CDC537">
          <v:shape id="_x0000_i1105" type="#_x0000_t75" style="width:36.7pt;height:15.9pt" o:ole="">
            <v:imagedata r:id="rId147" o:title=""/>
          </v:shape>
          <o:OLEObject Type="Embed" ProgID="Equation.DSMT4" ShapeID="_x0000_i1105" DrawAspect="Content" ObjectID="_1773174916" r:id="rId14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740" w:dyaOrig="320" w14:anchorId="2B138FB8">
          <v:shape id="_x0000_i1106" type="#_x0000_t75" style="width:36.7pt;height:15.9pt" o:ole="">
            <v:imagedata r:id="rId149" o:title=""/>
          </v:shape>
          <o:OLEObject Type="Embed" ProgID="Equation.DSMT4" ShapeID="_x0000_i1106" DrawAspect="Content" ObjectID="_1773174917" r:id="rId15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69DC49F2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3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ình lập phương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1640" w:dyaOrig="279" w14:anchorId="287D5D4A">
          <v:shape id="_x0000_i1107" type="#_x0000_t75" style="width:81.7pt;height:13.85pt" o:ole="">
            <v:imagedata r:id="rId151" o:title=""/>
          </v:shape>
          <o:OLEObject Type="Embed" ProgID="Equation.DSMT4" ShapeID="_x0000_i1107" DrawAspect="Content" ObjectID="_1773174918" r:id="rId15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cạnh bằng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40" w:dyaOrig="220" w14:anchorId="6C70A963">
          <v:shape id="_x0000_i1108" type="#_x0000_t75" style="width:11.75pt;height:11.75pt" o:ole="">
            <v:imagedata r:id="rId153" o:title=""/>
          </v:shape>
          <o:OLEObject Type="Embed" ProgID="Equation.DSMT4" ShapeID="_x0000_i1108" DrawAspect="Content" ObjectID="_1773174919" r:id="rId15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Khoảng cách từ </w:t>
      </w:r>
      <w:r w:rsidRPr="00DD1203">
        <w:rPr>
          <w:rFonts w:eastAsia="Calibri" w:cs="Times New Roman"/>
          <w:color w:val="000000" w:themeColor="text1"/>
          <w:position w:val="-4"/>
          <w:sz w:val="24"/>
          <w:szCs w:val="24"/>
        </w:rPr>
        <w:object w:dxaOrig="279" w:dyaOrig="260" w14:anchorId="391F1C13">
          <v:shape id="_x0000_i1109" type="#_x0000_t75" style="width:13.85pt;height:12.45pt" o:ole="">
            <v:imagedata r:id="rId155" o:title=""/>
          </v:shape>
          <o:OLEObject Type="Embed" ProgID="Equation.DSMT4" ShapeID="_x0000_i1109" DrawAspect="Content" ObjectID="_1773174920" r:id="rId15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đến mặt phẳng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900" w:dyaOrig="320" w14:anchorId="7984C7F6">
          <v:shape id="_x0000_i1110" type="#_x0000_t75" style="width:45pt;height:15.9pt" o:ole="">
            <v:imagedata r:id="rId157" o:title=""/>
          </v:shape>
          <o:OLEObject Type="Embed" ProgID="Equation.DSMT4" ShapeID="_x0000_i1110" DrawAspect="Content" ObjectID="_1773174921" r:id="rId15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bằng</w:t>
      </w:r>
    </w:p>
    <w:p w14:paraId="430DCA77" w14:textId="77777777" w:rsidR="005C6BC1" w:rsidRPr="00DD1203" w:rsidRDefault="005C6BC1" w:rsidP="00707ED2">
      <w:pPr>
        <w:spacing w:after="0" w:line="240" w:lineRule="auto"/>
        <w:ind w:left="992"/>
        <w:jc w:val="center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eastAsia="Calibri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00716749" wp14:editId="1994081B">
            <wp:extent cx="2222347" cy="1302346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233773" cy="130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D133F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60" w:dyaOrig="279" w14:anchorId="75F81802">
          <v:shape id="_x0000_i1111" type="#_x0000_t75" style="width:17.3pt;height:13.85pt" o:ole="">
            <v:imagedata r:id="rId160" o:title=""/>
          </v:shape>
          <o:OLEObject Type="Embed" ProgID="Equation.DSMT4" ShapeID="_x0000_i1111" DrawAspect="Content" ObjectID="_1773174922" r:id="rId161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300" w:dyaOrig="620" w14:anchorId="49BDF771">
          <v:shape id="_x0000_i1112" type="#_x0000_t75" style="width:15.25pt;height:29.75pt" o:ole="">
            <v:imagedata r:id="rId162" o:title=""/>
          </v:shape>
          <o:OLEObject Type="Embed" ProgID="Equation.DSMT4" ShapeID="_x0000_i1112" DrawAspect="Content" ObjectID="_1773174923" r:id="rId163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17CA877D">
          <v:shape id="_x0000_i1113" type="#_x0000_t75" style="width:17.3pt;height:13.85pt" o:ole="">
            <v:imagedata r:id="rId164" o:title=""/>
          </v:shape>
          <o:OLEObject Type="Embed" ProgID="Equation.DSMT4" ShapeID="_x0000_i1113" DrawAspect="Content" ObjectID="_1773174924" r:id="rId165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40" w:dyaOrig="220" w14:anchorId="4FBC8D4B">
          <v:shape id="_x0000_i1114" type="#_x0000_t75" style="width:11.75pt;height:11.75pt" o:ole="">
            <v:imagedata r:id="rId166" o:title=""/>
          </v:shape>
          <o:OLEObject Type="Embed" ProgID="Equation.DSMT4" ShapeID="_x0000_i1114" DrawAspect="Content" ObjectID="_1773174925" r:id="rId167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0D780D77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4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ình chóp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920" w:dyaOrig="279" w14:anchorId="0F8549A5">
          <v:shape id="_x0000_i1115" type="#_x0000_t75" style="width:45pt;height:13.85pt" o:ole="">
            <v:imagedata r:id="rId168" o:title=""/>
          </v:shape>
          <o:OLEObject Type="Embed" ProgID="Equation.DSMT4" ShapeID="_x0000_i1115" DrawAspect="Content" ObjectID="_1773174926" r:id="rId169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( hình vẽ dưới đây), có đáy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720" w:dyaOrig="279" w14:anchorId="0766F8CA">
          <v:shape id="_x0000_i1116" type="#_x0000_t75" style="width:36pt;height:13.85pt" o:ole="">
            <v:imagedata r:id="rId170" o:title=""/>
          </v:shape>
          <o:OLEObject Type="Embed" ProgID="Equation.DSMT4" ShapeID="_x0000_i1116" DrawAspect="Content" ObjectID="_1773174927" r:id="rId171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 hình vuông cạnh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260" w:dyaOrig="260" w14:anchorId="1463198E">
          <v:shape id="_x0000_i1117" type="#_x0000_t75" style="width:12.45pt;height:12.45pt" o:ole="">
            <v:imagedata r:id="rId172" o:title=""/>
          </v:shape>
          <o:OLEObject Type="Embed" ProgID="Equation.DSMT4" ShapeID="_x0000_i1117" DrawAspect="Content" ObjectID="_1773174928" r:id="rId173"/>
        </w:objec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420" w:dyaOrig="320" w14:anchorId="38D80A98">
          <v:shape id="_x0000_i1118" type="#_x0000_t75" style="width:70.6pt;height:15.9pt" o:ole="">
            <v:imagedata r:id="rId174" o:title=""/>
          </v:shape>
          <o:OLEObject Type="Embed" ProgID="Equation.DSMT4" ShapeID="_x0000_i1118" DrawAspect="Content" ObjectID="_1773174929" r:id="rId175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à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740" w:dyaOrig="279" w14:anchorId="531B30ED">
          <v:shape id="_x0000_i1119" type="#_x0000_t75" style="width:37.4pt;height:13.85pt" o:ole="">
            <v:imagedata r:id="rId176" o:title=""/>
          </v:shape>
          <o:OLEObject Type="Embed" ProgID="Equation.DSMT4" ShapeID="_x0000_i1119" DrawAspect="Content" ObjectID="_1773174930" r:id="rId177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Góc giữa đường thẳng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360" w:dyaOrig="279" w14:anchorId="5530C76B">
          <v:shape id="_x0000_i1120" type="#_x0000_t75" style="width:17.3pt;height:13.85pt" o:ole="">
            <v:imagedata r:id="rId178" o:title=""/>
          </v:shape>
          <o:OLEObject Type="Embed" ProgID="Equation.DSMT4" ShapeID="_x0000_i1120" DrawAspect="Content" ObjectID="_1773174931" r:id="rId179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à mặt phẳng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900" w:dyaOrig="320" w14:anchorId="4B5F2D1C">
          <v:shape id="_x0000_i1121" type="#_x0000_t75" style="width:45pt;height:15.9pt" o:ole="">
            <v:imagedata r:id="rId180" o:title=""/>
          </v:shape>
          <o:OLEObject Type="Embed" ProgID="Equation.DSMT4" ShapeID="_x0000_i1121" DrawAspect="Content" ObjectID="_1773174932" r:id="rId181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bằng</w:t>
      </w:r>
    </w:p>
    <w:p w14:paraId="51A93CD6" w14:textId="77777777" w:rsidR="005C6BC1" w:rsidRPr="00DD1203" w:rsidRDefault="005C6BC1" w:rsidP="00707ED2">
      <w:pPr>
        <w:spacing w:after="0" w:line="240" w:lineRule="auto"/>
        <w:ind w:left="992"/>
        <w:jc w:val="both"/>
        <w:rPr>
          <w:rFonts w:eastAsia="Calibri" w:cs="Times New Roman"/>
          <w:b/>
          <w:bCs/>
          <w:color w:val="000000" w:themeColor="text1"/>
          <w:sz w:val="24"/>
          <w:szCs w:val="24"/>
        </w:rPr>
      </w:pPr>
      <w:r w:rsidRPr="00DD1203">
        <w:rPr>
          <w:rFonts w:eastAsia="Calibri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F07AA35" wp14:editId="441993A6">
            <wp:extent cx="1899550" cy="1231927"/>
            <wp:effectExtent l="0" t="0" r="5715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905543" cy="123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FCDD5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40" w:dyaOrig="279" w14:anchorId="1D5271D3">
          <v:shape id="_x0000_i1122" type="#_x0000_t75" style="width:22.85pt;height:13.85pt" o:ole="">
            <v:imagedata r:id="rId183" o:title=""/>
          </v:shape>
          <o:OLEObject Type="Embed" ProgID="Equation.DSMT4" ShapeID="_x0000_i1122" DrawAspect="Content" ObjectID="_1773174933" r:id="rId18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40" w:dyaOrig="279" w14:anchorId="7EE57FA5">
          <v:shape id="_x0000_i1123" type="#_x0000_t75" style="width:22.85pt;height:13.85pt" o:ole="">
            <v:imagedata r:id="rId185" o:title=""/>
          </v:shape>
          <o:OLEObject Type="Embed" ProgID="Equation.DSMT4" ShapeID="_x0000_i1123" DrawAspect="Content" ObjectID="_1773174934" r:id="rId18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60" w:dyaOrig="279" w14:anchorId="455ECE88">
          <v:shape id="_x0000_i1124" type="#_x0000_t75" style="width:23.55pt;height:13.85pt" o:ole="">
            <v:imagedata r:id="rId187" o:title=""/>
          </v:shape>
          <o:OLEObject Type="Embed" ProgID="Equation.DSMT4" ShapeID="_x0000_i1124" DrawAspect="Content" ObjectID="_1773174935" r:id="rId18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60" w:dyaOrig="279" w14:anchorId="61261F55">
          <v:shape id="_x0000_i1125" type="#_x0000_t75" style="width:23.55pt;height:13.85pt" o:ole="">
            <v:imagedata r:id="rId189" o:title=""/>
          </v:shape>
          <o:OLEObject Type="Embed" ProgID="Equation.DSMT4" ShapeID="_x0000_i1125" DrawAspect="Content" ObjectID="_1773174936" r:id="rId190"/>
        </w:object>
      </w:r>
    </w:p>
    <w:p w14:paraId="7BD85A63" w14:textId="1422FD1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  <w:lang w:val="nl-NL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5: </w:t>
      </w:r>
      <w:bookmarkStart w:id="2" w:name="c4"/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khối chóp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735" w:dyaOrig="255" w14:anchorId="0E8CD740">
          <v:shape id="_x0000_i1126" type="#_x0000_t75" style="width:36.7pt;height:12.45pt" o:ole="">
            <v:imagedata r:id="rId191" o:title=""/>
          </v:shape>
          <o:OLEObject Type="Embed" ProgID="Equation.DSMT4" ShapeID="_x0000_i1126" DrawAspect="Content" ObjectID="_1773174937" r:id="rId19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ó diện tích đáy bằng 4,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30" w:dyaOrig="255" w14:anchorId="4C2A5DC8">
          <v:shape id="_x0000_i1127" type="#_x0000_t75" style="width:16.6pt;height:12.45pt" o:ole="">
            <v:imagedata r:id="rId193" o:title=""/>
          </v:shape>
          <o:OLEObject Type="Embed" ProgID="Equation.DSMT4" ShapeID="_x0000_i1127" DrawAspect="Content" ObjectID="_1773174938" r:id="rId19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vuông góc với mặt phẳng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35" w:dyaOrig="390" w14:anchorId="105CAFF4">
          <v:shape id="_x0000_i1128" type="#_x0000_t75" style="width:36.7pt;height:19.4pt" o:ole="">
            <v:imagedata r:id="rId195" o:title=""/>
          </v:shape>
          <o:OLEObject Type="Embed" ProgID="Equation.DSMT4" ShapeID="_x0000_i1128" DrawAspect="Content" ObjectID="_1773174939" r:id="rId19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và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690" w:dyaOrig="255" w14:anchorId="4ED6E581">
          <v:shape id="_x0000_i1129" type="#_x0000_t75" style="width:34.6pt;height:12.45pt" o:ole="">
            <v:imagedata r:id="rId197" o:title=""/>
          </v:shape>
          <o:OLEObject Type="Embed" ProgID="Equation.DSMT4" ShapeID="_x0000_i1129" DrawAspect="Content" ObjectID="_1773174940" r:id="rId19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 Thể tích của khối chóp đã cho bằng</w:t>
      </w:r>
      <w:bookmarkEnd w:id="2"/>
    </w:p>
    <w:p w14:paraId="36108B64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252F52BE">
          <v:shape id="_x0000_i1130" type="#_x0000_t75" style="width:9.7pt;height:12.45pt" o:ole="">
            <v:imagedata r:id="rId199" o:title=""/>
          </v:shape>
          <o:OLEObject Type="Embed" ProgID="Equation.DSMT4" ShapeID="_x0000_i1130" DrawAspect="Content" ObjectID="_1773174941" r:id="rId20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260" w14:anchorId="23860470">
          <v:shape id="_x0000_i1131" type="#_x0000_t75" style="width:14.55pt;height:12.45pt" o:ole="">
            <v:imagedata r:id="rId201" o:title=""/>
          </v:shape>
          <o:OLEObject Type="Embed" ProgID="Equation.DSMT4" ShapeID="_x0000_i1131" DrawAspect="Content" ObjectID="_1773174942" r:id="rId20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360" w:dyaOrig="360" w14:anchorId="6765061D">
          <v:shape id="_x0000_i1132" type="#_x0000_t75" style="width:17.3pt;height:17.3pt" o:ole="">
            <v:imagedata r:id="rId203" o:title=""/>
          </v:shape>
          <o:OLEObject Type="Embed" ProgID="Equation.DSMT4" ShapeID="_x0000_i1132" DrawAspect="Content" ObjectID="_1773174943" r:id="rId20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80" w:dyaOrig="279" w14:anchorId="29A8870A">
          <v:shape id="_x0000_i1133" type="#_x0000_t75" style="width:9pt;height:14.55pt" o:ole="">
            <v:imagedata r:id="rId205" o:title=""/>
          </v:shape>
          <o:OLEObject Type="Embed" ProgID="Equation.DSMT4" ShapeID="_x0000_i1133" DrawAspect="Content" ObjectID="_1773174944" r:id="rId20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33C045E2" w14:textId="1D541B46" w:rsidR="005C6BC1" w:rsidRPr="00DD1203" w:rsidRDefault="005C6BC1" w:rsidP="00707ED2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6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</w:t>
      </w:r>
      <w:bookmarkStart w:id="3" w:name="MTBlankEqn"/>
      <w:r w:rsidRPr="00DD1203">
        <w:rPr>
          <w:rFonts w:cs="Times New Roman"/>
          <w:color w:val="000000" w:themeColor="text1"/>
          <w:position w:val="-24"/>
          <w:sz w:val="24"/>
          <w:szCs w:val="24"/>
        </w:rPr>
        <w:object w:dxaOrig="840" w:dyaOrig="620" w14:anchorId="415151D1">
          <v:shape id="_x0000_i1134" type="#_x0000_t75" style="width:42.25pt;height:30.45pt" o:ole="">
            <v:imagedata r:id="rId207" o:title=""/>
          </v:shape>
          <o:OLEObject Type="Embed" ProgID="Equation.DSMT4" ShapeID="_x0000_i1134" DrawAspect="Content" ObjectID="_1773174945" r:id="rId208"/>
        </w:object>
      </w:r>
      <w:bookmarkEnd w:id="3"/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à </w:t>
      </w:r>
      <w:r w:rsidRPr="00DD1203">
        <w:rPr>
          <w:rFonts w:cs="Times New Roman"/>
          <w:color w:val="000000" w:themeColor="text1"/>
          <w:position w:val="-24"/>
          <w:sz w:val="24"/>
          <w:szCs w:val="24"/>
        </w:rPr>
        <w:object w:dxaOrig="720" w:dyaOrig="620" w14:anchorId="67BC87D4">
          <v:shape id="_x0000_i1135" type="#_x0000_t75" style="width:36pt;height:30.45pt" o:ole="">
            <v:imagedata r:id="rId209" o:title=""/>
          </v:shape>
          <o:OLEObject Type="Embed" ProgID="Equation.DSMT4" ShapeID="_x0000_i1135" DrawAspect="Content" ObjectID="_1773174946" r:id="rId21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Tính </w:t>
      </w:r>
      <w:r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1340" w:dyaOrig="480" w14:anchorId="46B3C61A">
          <v:shape id="_x0000_i1136" type="#_x0000_t75" style="width:66.45pt;height:24.25pt" o:ole="">
            <v:imagedata r:id="rId211" o:title=""/>
          </v:shape>
          <o:OLEObject Type="Embed" ProgID="Equation.DSMT4" ShapeID="_x0000_i1136" DrawAspect="Content" ObjectID="_1773174947" r:id="rId212"/>
        </w:object>
      </w:r>
    </w:p>
    <w:p w14:paraId="7245BEAC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285" w:dyaOrig="285" w14:anchorId="79C3B779">
          <v:shape id="_x0000_i1137" type="#_x0000_t75" style="width:14.55pt;height:14.55pt" o:ole="">
            <v:imagedata r:id="rId213" o:title=""/>
          </v:shape>
          <o:OLEObject Type="Embed" ProgID="Equation.DSMT4" ShapeID="_x0000_i1137" DrawAspect="Content" ObjectID="_1773174948" r:id="rId21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285" w:dyaOrig="285" w14:anchorId="6462899A">
          <v:shape id="_x0000_i1138" type="#_x0000_t75" style="width:14.55pt;height:14.55pt" o:ole="">
            <v:imagedata r:id="rId215" o:title=""/>
          </v:shape>
          <o:OLEObject Type="Embed" ProgID="Equation.DSMT4" ShapeID="_x0000_i1138" DrawAspect="Content" ObjectID="_1773174949" r:id="rId21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90" w:dyaOrig="285" w14:anchorId="3345C179">
          <v:shape id="_x0000_i1139" type="#_x0000_t75" style="width:19.4pt;height:14.55pt" o:ole="">
            <v:imagedata r:id="rId217" o:title=""/>
          </v:shape>
          <o:OLEObject Type="Embed" ProgID="Equation.DSMT4" ShapeID="_x0000_i1139" DrawAspect="Content" ObjectID="_1773174950" r:id="rId21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300" w:dyaOrig="285" w14:anchorId="161C0159">
          <v:shape id="_x0000_i1140" type="#_x0000_t75" style="width:15.25pt;height:14.55pt" o:ole="">
            <v:imagedata r:id="rId219" o:title=""/>
          </v:shape>
          <o:OLEObject Type="Embed" ProgID="Equation.DSMT4" ShapeID="_x0000_i1140" DrawAspect="Content" ObjectID="_1773174951" r:id="rId22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78B0C8F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7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>Cho</w:t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 xml:space="preserve"> </w:t>
      </w:r>
      <w:r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540" w:dyaOrig="279" w14:anchorId="4B6C6443">
          <v:shape id="_x0000_i1141" type="#_x0000_t75" style="width:27pt;height:14.55pt" o:ole="">
            <v:imagedata r:id="rId221" o:title=""/>
          </v:shape>
          <o:OLEObject Type="Embed" ProgID="Equation.DSMT4" ShapeID="_x0000_i1141" DrawAspect="Content" ObjectID="_1773174952" r:id="rId22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.Giá trị của </w:t>
      </w:r>
      <w:r w:rsidRPr="00DD1203">
        <w:rPr>
          <w:rFonts w:eastAsia="Calibri" w:cs="Times New Roman"/>
          <w:color w:val="000000" w:themeColor="text1"/>
          <w:position w:val="-28"/>
          <w:sz w:val="24"/>
          <w:szCs w:val="24"/>
        </w:rPr>
        <w:object w:dxaOrig="920" w:dyaOrig="680" w14:anchorId="184F2945">
          <v:shape id="_x0000_i1142" type="#_x0000_t75" style="width:45pt;height:34.6pt" o:ole="">
            <v:imagedata r:id="rId223" o:title=""/>
          </v:shape>
          <o:OLEObject Type="Embed" ProgID="Equation.DSMT4" ShapeID="_x0000_i1142" DrawAspect="Content" ObjectID="_1773174953" r:id="rId22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bằng:</w:t>
      </w:r>
    </w:p>
    <w:p w14:paraId="31199427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960" w:dyaOrig="360" w14:anchorId="2FEF081F">
          <v:shape id="_x0000_i1143" type="#_x0000_t75" style="width:47.75pt;height:17.3pt" o:ole="">
            <v:imagedata r:id="rId225" o:title=""/>
          </v:shape>
          <o:OLEObject Type="Embed" ProgID="Equation.DSMT4" ShapeID="_x0000_i1143" DrawAspect="Content" ObjectID="_1773174954" r:id="rId22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980" w:dyaOrig="360" w14:anchorId="00174EC1">
          <v:shape id="_x0000_i1144" type="#_x0000_t75" style="width:48.45pt;height:17.3pt" o:ole="">
            <v:imagedata r:id="rId227" o:title=""/>
          </v:shape>
          <o:OLEObject Type="Embed" ProgID="Equation.DSMT4" ShapeID="_x0000_i1144" DrawAspect="Content" ObjectID="_1773174955" r:id="rId22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30"/>
          <w:sz w:val="24"/>
          <w:szCs w:val="24"/>
        </w:rPr>
        <w:object w:dxaOrig="680" w:dyaOrig="680" w14:anchorId="1934EC27">
          <v:shape id="_x0000_i1145" type="#_x0000_t75" style="width:34.6pt;height:34.6pt" o:ole="">
            <v:imagedata r:id="rId229" o:title=""/>
          </v:shape>
          <o:OLEObject Type="Embed" ProgID="Equation.DSMT4" ShapeID="_x0000_i1145" DrawAspect="Content" ObjectID="_1773174956" r:id="rId23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960" w:dyaOrig="360" w14:anchorId="1E5443D3">
          <v:shape id="_x0000_i1146" type="#_x0000_t75" style="width:47.75pt;height:17.3pt" o:ole="">
            <v:imagedata r:id="rId231" o:title=""/>
          </v:shape>
          <o:OLEObject Type="Embed" ProgID="Equation.DSMT4" ShapeID="_x0000_i1146" DrawAspect="Content" ObjectID="_1773174957" r:id="rId23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3D556479" w14:textId="77777777" w:rsidR="005C6BC1" w:rsidRPr="00DD1203" w:rsidRDefault="005C6BC1" w:rsidP="00707ED2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  <w:lang w:eastAsia="vi-VN"/>
        </w:rPr>
      </w:pPr>
      <w:bookmarkStart w:id="4" w:name="c3"/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8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Tập xác định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240" w:dyaOrig="270" w14:anchorId="21BACADE">
          <v:shape id="_x0000_i1147" type="#_x0000_t75" style="width:11.75pt;height:13.85pt" o:ole="">
            <v:imagedata r:id="rId233" o:title=""/>
          </v:shape>
          <o:OLEObject Type="Embed" ProgID="Equation.DSMT4" ShapeID="_x0000_i1147" DrawAspect="Content" ObjectID="_1773174958" r:id="rId23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hàm số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605" w:dyaOrig="390" w14:anchorId="1605666A">
          <v:shape id="_x0000_i1148" type="#_x0000_t75" style="width:80.3pt;height:19.4pt" o:ole="">
            <v:imagedata r:id="rId235" o:title=""/>
          </v:shape>
          <o:OLEObject Type="Embed" ProgID="Equation.DSMT4" ShapeID="_x0000_i1148" DrawAspect="Content" ObjectID="_1773174959" r:id="rId23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  <w:bookmarkEnd w:id="4"/>
    </w:p>
    <w:p w14:paraId="0FFC5AAA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1200" w:dyaOrig="390" w14:anchorId="6836BA16">
          <v:shape id="_x0000_i1149" type="#_x0000_t75" style="width:60.25pt;height:19.4pt" o:ole="">
            <v:imagedata r:id="rId237" o:title=""/>
          </v:shape>
          <o:OLEObject Type="Embed" ProgID="Equation.DSMT4" ShapeID="_x0000_i1149" DrawAspect="Content" ObjectID="_1773174960" r:id="rId238"/>
        </w:object>
      </w:r>
      <w:r w:rsidRPr="00DD1203">
        <w:rPr>
          <w:rFonts w:eastAsia="Calibri" w:cs="Times New Roman"/>
          <w:noProof/>
          <w:color w:val="000000" w:themeColor="text1"/>
          <w:sz w:val="24"/>
          <w:szCs w:val="24"/>
          <w:lang w:eastAsia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1485" w:dyaOrig="675" w14:anchorId="168DC612">
          <v:shape id="_x0000_i1150" type="#_x0000_t75" style="width:74.1pt;height:34.6pt" o:ole="">
            <v:imagedata r:id="rId239" o:title=""/>
          </v:shape>
          <o:OLEObject Type="Embed" ProgID="Equation.DSMT4" ShapeID="_x0000_i1150" DrawAspect="Content" ObjectID="_1773174961" r:id="rId24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900" w:dyaOrig="675" w14:anchorId="57F45F7A">
          <v:shape id="_x0000_i1151" type="#_x0000_t75" style="width:45pt;height:34.6pt" o:ole="">
            <v:imagedata r:id="rId241" o:title=""/>
          </v:shape>
          <o:OLEObject Type="Embed" ProgID="Equation.DSMT4" ShapeID="_x0000_i1151" DrawAspect="Content" ObjectID="_1773174962" r:id="rId24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1020" w:dyaOrig="675" w14:anchorId="54FFBB56">
          <v:shape id="_x0000_i1152" type="#_x0000_t75" style="width:51.25pt;height:34.6pt" o:ole="">
            <v:imagedata r:id="rId243" o:title=""/>
          </v:shape>
          <o:OLEObject Type="Embed" ProgID="Equation.DSMT4" ShapeID="_x0000_i1152" DrawAspect="Content" ObjectID="_1773174963" r:id="rId24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5F2EE407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19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Phương trình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990" w:dyaOrig="330" w14:anchorId="71C2C148">
          <v:shape id="_x0000_i1153" type="#_x0000_t75" style="width:49.85pt;height:16.6pt" o:ole="">
            <v:imagedata r:id="rId245" o:title=""/>
          </v:shape>
          <o:OLEObject Type="Embed" ProgID="Equation.DSMT4" ShapeID="_x0000_i1153" DrawAspect="Content" ObjectID="_1773174964" r:id="rId24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nghiệm là</w:t>
      </w:r>
    </w:p>
    <w:p w14:paraId="24EECA32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570" w:dyaOrig="285" w14:anchorId="577DEEB3">
          <v:shape id="_x0000_i1154" type="#_x0000_t75" style="width:28.4pt;height:14.55pt" o:ole="">
            <v:imagedata r:id="rId247" o:title=""/>
          </v:shape>
          <o:OLEObject Type="Embed" ProgID="Equation.DSMT4" ShapeID="_x0000_i1154" DrawAspect="Content" ObjectID="_1773174965" r:id="rId24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585" w:dyaOrig="630" w14:anchorId="153B397F">
          <v:shape id="_x0000_i1155" type="#_x0000_t75" style="width:29.1pt;height:31.85pt" o:ole="">
            <v:imagedata r:id="rId249" o:title=""/>
          </v:shape>
          <o:OLEObject Type="Embed" ProgID="Equation.DSMT4" ShapeID="_x0000_i1155" DrawAspect="Content" ObjectID="_1773174966" r:id="rId25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555" w:dyaOrig="285" w14:anchorId="1C198944">
          <v:shape id="_x0000_i1156" type="#_x0000_t75" style="width:27.7pt;height:14.55pt" o:ole="">
            <v:imagedata r:id="rId251" o:title=""/>
          </v:shape>
          <o:OLEObject Type="Embed" ProgID="Equation.DSMT4" ShapeID="_x0000_i1156" DrawAspect="Content" ObjectID="_1773174967" r:id="rId25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690" w:dyaOrig="630" w14:anchorId="1AB3BE29">
          <v:shape id="_x0000_i1157" type="#_x0000_t75" style="width:34.6pt;height:31.85pt" o:ole="">
            <v:imagedata r:id="rId253" o:title=""/>
          </v:shape>
          <o:OLEObject Type="Embed" ProgID="Equation.DSMT4" ShapeID="_x0000_i1157" DrawAspect="Content" ObjectID="_1773174968" r:id="rId25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77CF97FC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  <w:lang w:val="nl-NL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0: </w: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 xml:space="preserve">Tập nghiệm của bất phương trình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840" w:dyaOrig="345" w14:anchorId="7C92F72B">
          <v:shape id="_x0000_i1158" type="#_x0000_t75" style="width:42.25pt;height:17.3pt" o:ole="">
            <v:imagedata r:id="rId255" o:title=""/>
          </v:shape>
          <o:OLEObject Type="Embed" ProgID="Equation.DSMT4" ShapeID="_x0000_i1158" DrawAspect="Content" ObjectID="_1773174969" r:id="rId256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>là</w:t>
      </w:r>
    </w:p>
    <w:p w14:paraId="720684BF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50" w:dyaOrig="405" w14:anchorId="2D212961">
          <v:shape id="_x0000_i1159" type="#_x0000_t75" style="width:37.4pt;height:20.1pt" o:ole="">
            <v:imagedata r:id="rId257" o:title=""/>
          </v:shape>
          <o:OLEObject Type="Embed" ProgID="Equation.DSMT4" ShapeID="_x0000_i1159" DrawAspect="Content" ObjectID="_1773174970" r:id="rId258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35" w:dyaOrig="405" w14:anchorId="6C3D3259">
          <v:shape id="_x0000_i1160" type="#_x0000_t75" style="width:36.7pt;height:20.1pt" o:ole="">
            <v:imagedata r:id="rId259" o:title=""/>
          </v:shape>
          <o:OLEObject Type="Embed" ProgID="Equation.DSMT4" ShapeID="_x0000_i1160" DrawAspect="Content" ObjectID="_1773174971" r:id="rId260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50" w:dyaOrig="405" w14:anchorId="02C15E72">
          <v:shape id="_x0000_i1161" type="#_x0000_t75" style="width:37.4pt;height:20.1pt" o:ole="">
            <v:imagedata r:id="rId261" o:title=""/>
          </v:shape>
          <o:OLEObject Type="Embed" ProgID="Equation.DSMT4" ShapeID="_x0000_i1161" DrawAspect="Content" ObjectID="_1773174972" r:id="rId262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35" w:dyaOrig="405" w14:anchorId="4F50F449">
          <v:shape id="_x0000_i1162" type="#_x0000_t75" style="width:36.7pt;height:20.1pt" o:ole="">
            <v:imagedata r:id="rId263" o:title=""/>
          </v:shape>
          <o:OLEObject Type="Embed" ProgID="Equation.DSMT4" ShapeID="_x0000_i1162" DrawAspect="Content" ObjectID="_1773174973" r:id="rId264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nl-NL"/>
        </w:rPr>
        <w:t>.</w:t>
      </w:r>
    </w:p>
    <w:p w14:paraId="7F1F8A4B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1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Tiếp tuyến của đồ thị hàm số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680" w:dyaOrig="360" w14:anchorId="6FB86930">
          <v:shape id="_x0000_i1163" type="#_x0000_t75" style="width:83.75pt;height:17.3pt" o:ole="">
            <v:imagedata r:id="rId265" o:title=""/>
          </v:shape>
          <o:OLEObject Type="Embed" ProgID="Equation.DSMT4" ShapeID="_x0000_i1163" DrawAspect="Content" ObjectID="_1773174974" r:id="rId26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tại điểm có hoành độ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639" w:dyaOrig="360" w14:anchorId="10A85106">
          <v:shape id="_x0000_i1164" type="#_x0000_t75" style="width:31.85pt;height:17.3pt" o:ole="">
            <v:imagedata r:id="rId267" o:title=""/>
          </v:shape>
          <o:OLEObject Type="Embed" ProgID="Equation.DSMT4" ShapeID="_x0000_i1164" DrawAspect="Content" ObjectID="_1773174975" r:id="rId26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hệ số góc bằng</w:t>
      </w:r>
    </w:p>
    <w:p w14:paraId="780969A3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40" w:dyaOrig="279" w14:anchorId="24390CF4">
          <v:shape id="_x0000_i1165" type="#_x0000_t75" style="width:11.75pt;height:13.85pt" o:ole="">
            <v:imagedata r:id="rId269" o:title=""/>
          </v:shape>
          <o:OLEObject Type="Embed" ProgID="Equation.DSMT4" ShapeID="_x0000_i1165" DrawAspect="Content" ObjectID="_1773174976" r:id="rId27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3BB2A1D7">
          <v:shape id="_x0000_i1166" type="#_x0000_t75" style="width:16.6pt;height:13.85pt" o:ole="">
            <v:imagedata r:id="rId271" o:title=""/>
          </v:shape>
          <o:OLEObject Type="Embed" ProgID="Equation.DSMT4" ShapeID="_x0000_i1166" DrawAspect="Content" ObjectID="_1773174977" r:id="rId27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4EF78D98">
          <v:shape id="_x0000_i1167" type="#_x0000_t75" style="width:16.6pt;height:13.85pt" o:ole="">
            <v:imagedata r:id="rId273" o:title=""/>
          </v:shape>
          <o:OLEObject Type="Embed" ProgID="Equation.DSMT4" ShapeID="_x0000_i1167" DrawAspect="Content" ObjectID="_1773174978" r:id="rId27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09FFEDEB">
          <v:shape id="_x0000_i1168" type="#_x0000_t75" style="width:16.6pt;height:13.85pt" o:ole="">
            <v:imagedata r:id="rId275" o:title=""/>
          </v:shape>
          <o:OLEObject Type="Embed" ProgID="Equation.DSMT4" ShapeID="_x0000_i1168" DrawAspect="Content" ObjectID="_1773174979" r:id="rId27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1C267EF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2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Đạo hàm của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1240" w:dyaOrig="440" w14:anchorId="3A5700DA">
          <v:shape id="_x0000_i1169" type="#_x0000_t75" style="width:60.25pt;height:23.55pt" o:ole="">
            <v:imagedata r:id="rId277" o:title=""/>
          </v:shape>
          <o:OLEObject Type="Embed" ProgID="Equation.DSMT4" ShapeID="_x0000_i1169" DrawAspect="Content" ObjectID="_1773174980" r:id="rId27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</w:p>
    <w:p w14:paraId="0BE0863F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120" w:dyaOrig="320" w14:anchorId="36C872AE">
          <v:shape id="_x0000_i1170" type="#_x0000_t75" style="width:56.1pt;height:15.9pt" o:ole="">
            <v:imagedata r:id="rId279" o:title=""/>
          </v:shape>
          <o:OLEObject Type="Embed" ProgID="Equation.DSMT4" ShapeID="_x0000_i1170" DrawAspect="Content" ObjectID="_1773174981" r:id="rId28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100" w:dyaOrig="320" w14:anchorId="42E43BA0">
          <v:shape id="_x0000_i1171" type="#_x0000_t75" style="width:54.7pt;height:15.9pt" o:ole="">
            <v:imagedata r:id="rId281" o:title=""/>
          </v:shape>
          <o:OLEObject Type="Embed" ProgID="Equation.DSMT4" ShapeID="_x0000_i1171" DrawAspect="Content" ObjectID="_1773174982" r:id="rId28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140" w:dyaOrig="320" w14:anchorId="48D04EBA">
          <v:shape id="_x0000_i1172" type="#_x0000_t75" style="width:56.75pt;height:15.9pt" o:ole="">
            <v:imagedata r:id="rId283" o:title=""/>
          </v:shape>
          <o:OLEObject Type="Embed" ProgID="Equation.DSMT4" ShapeID="_x0000_i1172" DrawAspect="Content" ObjectID="_1773174983" r:id="rId28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100" w:dyaOrig="320" w14:anchorId="7A691B18">
          <v:shape id="_x0000_i1173" type="#_x0000_t75" style="width:55.4pt;height:15.9pt" o:ole="">
            <v:imagedata r:id="rId285" o:title=""/>
          </v:shape>
          <o:OLEObject Type="Embed" ProgID="Equation.DSMT4" ShapeID="_x0000_i1173" DrawAspect="Content" ObjectID="_1773174984" r:id="rId28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3F8AD62F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3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Đạo hàm của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1320" w:dyaOrig="380" w14:anchorId="2D416CA5">
          <v:shape id="_x0000_i1174" type="#_x0000_t75" style="width:65.1pt;height:19.4pt" o:ole="">
            <v:imagedata r:id="rId287" o:title=""/>
          </v:shape>
          <o:OLEObject Type="Embed" ProgID="Equation.DSMT4" ShapeID="_x0000_i1174" DrawAspect="Content" ObjectID="_1773174985" r:id="rId28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</w:p>
    <w:p w14:paraId="4C47A4DC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28"/>
          <w:sz w:val="24"/>
          <w:szCs w:val="24"/>
        </w:rPr>
        <w:object w:dxaOrig="940" w:dyaOrig="660" w14:anchorId="41F1B269">
          <v:shape id="_x0000_i1175" type="#_x0000_t75" style="width:47.1pt;height:33.25pt" o:ole="">
            <v:imagedata r:id="rId289" o:title=""/>
          </v:shape>
          <o:OLEObject Type="Embed" ProgID="Equation.DSMT4" ShapeID="_x0000_i1175" DrawAspect="Content" ObjectID="_1773174986" r:id="rId29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28"/>
          <w:sz w:val="24"/>
          <w:szCs w:val="24"/>
        </w:rPr>
        <w:object w:dxaOrig="940" w:dyaOrig="660" w14:anchorId="70563005">
          <v:shape id="_x0000_i1176" type="#_x0000_t75" style="width:47.1pt;height:33.25pt" o:ole="">
            <v:imagedata r:id="rId291" o:title=""/>
          </v:shape>
          <o:OLEObject Type="Embed" ProgID="Equation.DSMT4" ShapeID="_x0000_i1176" DrawAspect="Content" ObjectID="_1773174987" r:id="rId29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28"/>
          <w:sz w:val="24"/>
          <w:szCs w:val="24"/>
        </w:rPr>
        <w:object w:dxaOrig="1060" w:dyaOrig="660" w14:anchorId="357D33C4">
          <v:shape id="_x0000_i1177" type="#_x0000_t75" style="width:52.6pt;height:33.25pt" o:ole="">
            <v:imagedata r:id="rId293" o:title=""/>
          </v:shape>
          <o:OLEObject Type="Embed" ProgID="Equation.DSMT4" ShapeID="_x0000_i1177" DrawAspect="Content" ObjectID="_1773174988" r:id="rId29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28"/>
          <w:sz w:val="24"/>
          <w:szCs w:val="24"/>
        </w:rPr>
        <w:object w:dxaOrig="1060" w:dyaOrig="660" w14:anchorId="1F37BB19">
          <v:shape id="_x0000_i1178" type="#_x0000_t75" style="width:52.6pt;height:33.25pt" o:ole="">
            <v:imagedata r:id="rId295" o:title=""/>
          </v:shape>
          <o:OLEObject Type="Embed" ProgID="Equation.DSMT4" ShapeID="_x0000_i1178" DrawAspect="Content" ObjectID="_1773174989" r:id="rId29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738C795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lastRenderedPageBreak/>
        <w:t xml:space="preserve">Câu 24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Đạo hàm của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1520" w:dyaOrig="400" w14:anchorId="38118034">
          <v:shape id="_x0000_i1179" type="#_x0000_t75" style="width:76.85pt;height:20.1pt" o:ole="">
            <v:imagedata r:id="rId297" o:title=""/>
          </v:shape>
          <o:OLEObject Type="Embed" ProgID="Equation.DSMT4" ShapeID="_x0000_i1179" DrawAspect="Content" ObjectID="_1773174990" r:id="rId29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</w:p>
    <w:p w14:paraId="6F16F9C1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32"/>
          <w:sz w:val="24"/>
          <w:szCs w:val="24"/>
        </w:rPr>
        <w:object w:dxaOrig="1359" w:dyaOrig="700" w14:anchorId="127027BB">
          <v:shape id="_x0000_i1180" type="#_x0000_t75" style="width:67.15pt;height:34.6pt" o:ole="">
            <v:imagedata r:id="rId299" o:title=""/>
          </v:shape>
          <o:OLEObject Type="Embed" ProgID="Equation.DSMT4" ShapeID="_x0000_i1180" DrawAspect="Content" ObjectID="_1773174991" r:id="rId30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32"/>
          <w:sz w:val="24"/>
          <w:szCs w:val="24"/>
        </w:rPr>
        <w:object w:dxaOrig="1540" w:dyaOrig="700" w14:anchorId="73B0E66E">
          <v:shape id="_x0000_i1181" type="#_x0000_t75" style="width:77.55pt;height:34.6pt" o:ole="">
            <v:imagedata r:id="rId301" o:title=""/>
          </v:shape>
          <o:OLEObject Type="Embed" ProgID="Equation.DSMT4" ShapeID="_x0000_i1181" DrawAspect="Content" ObjectID="_1773174992" r:id="rId30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32"/>
          <w:sz w:val="24"/>
          <w:szCs w:val="24"/>
        </w:rPr>
        <w:object w:dxaOrig="1340" w:dyaOrig="700" w14:anchorId="6484FE53">
          <v:shape id="_x0000_i1182" type="#_x0000_t75" style="width:66.45pt;height:34.6pt" o:ole="">
            <v:imagedata r:id="rId303" o:title=""/>
          </v:shape>
          <o:OLEObject Type="Embed" ProgID="Equation.DSMT4" ShapeID="_x0000_i1182" DrawAspect="Content" ObjectID="_1773174993" r:id="rId30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32"/>
          <w:sz w:val="24"/>
          <w:szCs w:val="24"/>
        </w:rPr>
        <w:object w:dxaOrig="1340" w:dyaOrig="700" w14:anchorId="5D1D9370">
          <v:shape id="_x0000_i1183" type="#_x0000_t75" style="width:67.15pt;height:34.6pt" o:ole="">
            <v:imagedata r:id="rId305" o:title=""/>
          </v:shape>
          <o:OLEObject Type="Embed" ProgID="Equation.DSMT4" ShapeID="_x0000_i1183" DrawAspect="Content" ObjectID="_1773174994" r:id="rId30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5F785F84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5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hàm số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2040" w:dyaOrig="400" w14:anchorId="52AE0EFF">
          <v:shape id="_x0000_i1184" type="#_x0000_t75" style="width:101.75pt;height:19.4pt" o:ole="">
            <v:imagedata r:id="rId91" o:title=""/>
          </v:shape>
          <o:OLEObject Type="Embed" ProgID="Equation.DSMT4" ShapeID="_x0000_i1184" DrawAspect="Content" ObjectID="_1773174995" r:id="rId307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Tính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1040" w:dyaOrig="400" w14:anchorId="7A822845">
          <v:shape id="_x0000_i1185" type="#_x0000_t75" style="width:51.9pt;height:20.1pt" o:ole="">
            <v:imagedata r:id="rId308" o:title=""/>
          </v:shape>
          <o:OLEObject Type="Embed" ProgID="Equation.DSMT4" ShapeID="_x0000_i1185" DrawAspect="Content" ObjectID="_1773174996" r:id="rId309"/>
        </w:object>
      </w:r>
    </w:p>
    <w:p w14:paraId="27F53547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440" w:dyaOrig="400" w14:anchorId="6E4FE4E3">
          <v:shape id="_x0000_i1186" type="#_x0000_t75" style="width:72.7pt;height:19.4pt" o:ole="">
            <v:imagedata r:id="rId310" o:title=""/>
          </v:shape>
          <o:OLEObject Type="Embed" ProgID="Equation.DSMT4" ShapeID="_x0000_i1186" DrawAspect="Content" ObjectID="_1773174997" r:id="rId311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480" w:dyaOrig="400" w14:anchorId="0A0CC231">
          <v:shape id="_x0000_i1187" type="#_x0000_t75" style="width:72.7pt;height:19.4pt" o:ole="">
            <v:imagedata r:id="rId312" o:title=""/>
          </v:shape>
          <o:OLEObject Type="Embed" ProgID="Equation.DSMT4" ShapeID="_x0000_i1187" DrawAspect="Content" ObjectID="_1773174998" r:id="rId313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320" w:dyaOrig="400" w14:anchorId="268290AB">
          <v:shape id="_x0000_i1188" type="#_x0000_t75" style="width:66.45pt;height:19.4pt" o:ole="">
            <v:imagedata r:id="rId314" o:title=""/>
          </v:shape>
          <o:OLEObject Type="Embed" ProgID="Equation.DSMT4" ShapeID="_x0000_i1188" DrawAspect="Content" ObjectID="_1773174999" r:id="rId315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1540" w:dyaOrig="400" w14:anchorId="79F4B2CE">
          <v:shape id="_x0000_i1189" type="#_x0000_t75" style="width:77.55pt;height:19.4pt" o:ole="">
            <v:imagedata r:id="rId101" o:title=""/>
          </v:shape>
          <o:OLEObject Type="Embed" ProgID="Equation.DSMT4" ShapeID="_x0000_i1189" DrawAspect="Content" ObjectID="_1773175000" r:id="rId31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0509B4F8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6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ho các hàm số </w:t>
      </w:r>
      <w:r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980" w:dyaOrig="400" w14:anchorId="3B7C7C00">
          <v:shape id="_x0000_i1190" type="#_x0000_t75" style="width:48.45pt;height:20.1pt" o:ole="">
            <v:imagedata r:id="rId317" o:title=""/>
          </v:shape>
          <o:OLEObject Type="Embed" ProgID="Equation.DSMT4" ShapeID="_x0000_i1190" DrawAspect="Content" ObjectID="_1773175001" r:id="rId31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và </w:t>
      </w:r>
      <w:r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1380" w:dyaOrig="420" w14:anchorId="31ADECE2">
          <v:shape id="_x0000_i1191" type="#_x0000_t75" style="width:69.25pt;height:20.75pt" o:ole="">
            <v:imagedata r:id="rId319" o:title=""/>
          </v:shape>
          <o:OLEObject Type="Embed" ProgID="Equation.DSMT4" ShapeID="_x0000_i1191" DrawAspect="Content" ObjectID="_1773175002" r:id="rId32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Giá trị của </w:t>
      </w:r>
      <w:r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1340" w:dyaOrig="400" w14:anchorId="78656E9E">
          <v:shape id="_x0000_i1192" type="#_x0000_t75" style="width:66.45pt;height:20.1pt" o:ole="">
            <v:imagedata r:id="rId321" o:title=""/>
          </v:shape>
          <o:OLEObject Type="Embed" ProgID="Equation.DSMT4" ShapeID="_x0000_i1192" DrawAspect="Content" ObjectID="_1773175003" r:id="rId32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bằng</w:t>
      </w:r>
    </w:p>
    <w:p w14:paraId="60704F34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40" w:dyaOrig="279" w14:anchorId="66519F67">
          <v:shape id="_x0000_i1193" type="#_x0000_t75" style="width:11.75pt;height:13.85pt" o:ole="">
            <v:imagedata r:id="rId323" o:title=""/>
          </v:shape>
          <o:OLEObject Type="Embed" ProgID="Equation.DSMT4" ShapeID="_x0000_i1193" DrawAspect="Content" ObjectID="_1773175004" r:id="rId32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645D23EF">
          <v:shape id="_x0000_i1194" type="#_x0000_t75" style="width:16.6pt;height:13.85pt" o:ole="">
            <v:imagedata r:id="rId325" o:title=""/>
          </v:shape>
          <o:OLEObject Type="Embed" ProgID="Equation.DSMT4" ShapeID="_x0000_i1194" DrawAspect="Content" ObjectID="_1773175005" r:id="rId32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340" w:dyaOrig="279" w14:anchorId="643868C8">
          <v:shape id="_x0000_i1195" type="#_x0000_t75" style="width:16.6pt;height:13.85pt" o:ole="">
            <v:imagedata r:id="rId327" o:title=""/>
          </v:shape>
          <o:OLEObject Type="Embed" ProgID="Equation.DSMT4" ShapeID="_x0000_i1195" DrawAspect="Content" ObjectID="_1773175006" r:id="rId328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240" w:dyaOrig="279" w14:anchorId="63189C24">
          <v:shape id="_x0000_i1196" type="#_x0000_t75" style="width:11.75pt;height:13.85pt" o:ole="">
            <v:imagedata r:id="rId329" o:title=""/>
          </v:shape>
          <o:OLEObject Type="Embed" ProgID="Equation.DSMT4" ShapeID="_x0000_i1196" DrawAspect="Content" ObjectID="_1773175007" r:id="rId33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4F9B782C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color w:val="000000" w:themeColor="text1"/>
          <w:sz w:val="24"/>
          <w:szCs w:val="24"/>
          <w:lang w:val="sv-SE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7: 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Cho hình chóp S.ABCD có đáy ABCD là hình thoi tâm I và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1440" w:dyaOrig="410" w14:anchorId="422B08F7">
          <v:shape id="_x0000_i1197" type="#_x0000_t75" style="width:1in;height:20.1pt" o:ole="">
            <v:imagedata r:id="rId331" o:title=""/>
          </v:shape>
          <o:OLEObject Type="Embed" ProgID="Equation.DSMT4" ShapeID="_x0000_i1197" DrawAspect="Content" ObjectID="_1773175008" r:id="rId332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. Trong các khẳng định sau, khẳng định nào </w:t>
      </w:r>
      <w:r w:rsidRPr="00DD1203">
        <w:rPr>
          <w:rFonts w:eastAsia="Arial" w:cs="Times New Roman"/>
          <w:b/>
          <w:color w:val="000000" w:themeColor="text1"/>
          <w:sz w:val="24"/>
          <w:szCs w:val="24"/>
          <w:lang w:val="sv-SE"/>
        </w:rPr>
        <w:t>sai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>?</w:t>
      </w:r>
    </w:p>
    <w:p w14:paraId="1A5E1A9C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AD </w:t>
      </w:r>
      <w:r w:rsidRPr="00DD1203">
        <w:rPr>
          <w:rFonts w:eastAsia="Arial" w:cs="Times New Roman"/>
          <w:color w:val="000000" w:themeColor="text1"/>
          <w:sz w:val="24"/>
          <w:szCs w:val="24"/>
        </w:rPr>
        <w:sym w:font="Euclid Symbol" w:char="F05E"/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 SC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SA </w:t>
      </w:r>
      <w:r w:rsidRPr="00DD1203">
        <w:rPr>
          <w:rFonts w:eastAsia="Arial" w:cs="Times New Roman"/>
          <w:color w:val="000000" w:themeColor="text1"/>
          <w:sz w:val="24"/>
          <w:szCs w:val="24"/>
        </w:rPr>
        <w:sym w:font="Euclid Symbol" w:char="F05E"/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 BD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SI </w:t>
      </w:r>
      <w:r w:rsidRPr="00DD1203">
        <w:rPr>
          <w:rFonts w:eastAsia="Arial" w:cs="Times New Roman"/>
          <w:color w:val="000000" w:themeColor="text1"/>
          <w:sz w:val="24"/>
          <w:szCs w:val="24"/>
        </w:rPr>
        <w:sym w:font="Euclid Symbol" w:char="F05E"/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 BD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SC </w:t>
      </w:r>
      <w:r w:rsidRPr="00DD1203">
        <w:rPr>
          <w:rFonts w:eastAsia="Arial" w:cs="Times New Roman"/>
          <w:color w:val="000000" w:themeColor="text1"/>
          <w:sz w:val="24"/>
          <w:szCs w:val="24"/>
        </w:rPr>
        <w:sym w:font="Euclid Symbol" w:char="F05E"/>
      </w:r>
      <w:r w:rsidRPr="00DD1203">
        <w:rPr>
          <w:rFonts w:eastAsia="Arial" w:cs="Times New Roman"/>
          <w:color w:val="000000" w:themeColor="text1"/>
          <w:sz w:val="24"/>
          <w:szCs w:val="24"/>
          <w:lang w:val="sv-SE"/>
        </w:rPr>
        <w:t xml:space="preserve"> BD.</w:t>
      </w:r>
    </w:p>
    <w:p w14:paraId="272F985B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color w:val="000000" w:themeColor="text1"/>
          <w:sz w:val="24"/>
          <w:szCs w:val="24"/>
          <w:lang w:val="pt-BR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8: </w: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 xml:space="preserve">Cho hình chóp S.ABCD có ABCD là hình thoi tâm O và </w:t>
      </w:r>
      <w:r w:rsidRPr="00DD1203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850" w:dyaOrig="310" w14:anchorId="0803B730">
          <v:shape id="_x0000_i1198" type="#_x0000_t75" style="width:92.1pt;height:15.9pt" o:ole="">
            <v:imagedata r:id="rId333" o:title=""/>
          </v:shape>
          <o:OLEObject Type="Embed" ProgID="Equation.DSMT4" ShapeID="_x0000_i1198" DrawAspect="Content" ObjectID="_1773175009" r:id="rId334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 xml:space="preserve">. Đường thẳng </w:t>
      </w:r>
      <w:r w:rsidRPr="00DD1203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20" w:dyaOrig="290" w14:anchorId="11975C8B">
          <v:shape id="_x0000_i1199" type="#_x0000_t75" style="width:20.75pt;height:14.55pt" o:ole="">
            <v:imagedata r:id="rId335" o:title=""/>
          </v:shape>
          <o:OLEObject Type="Embed" ProgID="Equation.DSMT4" ShapeID="_x0000_i1199" DrawAspect="Content" ObjectID="_1773175010" r:id="rId336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 xml:space="preserve"> vuông góc với mặt phẳng:</w:t>
      </w:r>
    </w:p>
    <w:p w14:paraId="67F4B20C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00" w:dyaOrig="410" w14:anchorId="76C60B7F">
          <v:shape id="_x0000_i1200" type="#_x0000_t75" style="width:35.3pt;height:20.1pt" o:ole="">
            <v:imagedata r:id="rId337" o:title=""/>
          </v:shape>
          <o:OLEObject Type="Embed" ProgID="Equation.DSMT4" ShapeID="_x0000_i1200" DrawAspect="Content" ObjectID="_1773175011" r:id="rId338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00" w:dyaOrig="410" w14:anchorId="26B40086">
          <v:shape id="_x0000_i1201" type="#_x0000_t75" style="width:35.3pt;height:20.1pt" o:ole="">
            <v:imagedata r:id="rId339" o:title=""/>
          </v:shape>
          <o:OLEObject Type="Embed" ProgID="Equation.DSMT4" ShapeID="_x0000_i1201" DrawAspect="Content" ObjectID="_1773175012" r:id="rId340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920" w:dyaOrig="410" w14:anchorId="6284D20B">
          <v:shape id="_x0000_i1202" type="#_x0000_t75" style="width:45pt;height:20.1pt" o:ole="">
            <v:imagedata r:id="rId341" o:title=""/>
          </v:shape>
          <o:OLEObject Type="Embed" ProgID="Equation.DSMT4" ShapeID="_x0000_i1202" DrawAspect="Content" ObjectID="_1773175013" r:id="rId342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730" w:dyaOrig="410" w14:anchorId="1C7AE722">
          <v:shape id="_x0000_i1203" type="#_x0000_t75" style="width:36.7pt;height:20.1pt" o:ole="">
            <v:imagedata r:id="rId343" o:title=""/>
          </v:shape>
          <o:OLEObject Type="Embed" ProgID="Equation.DSMT4" ShapeID="_x0000_i1203" DrawAspect="Content" ObjectID="_1773175014" r:id="rId344"/>
        </w:object>
      </w:r>
      <w:r w:rsidRPr="00DD1203">
        <w:rPr>
          <w:rFonts w:eastAsia="Arial" w:cs="Times New Roman"/>
          <w:color w:val="000000" w:themeColor="text1"/>
          <w:sz w:val="24"/>
          <w:szCs w:val="24"/>
          <w:lang w:val="pt-BR"/>
        </w:rPr>
        <w:t>.</w:t>
      </w:r>
    </w:p>
    <w:p w14:paraId="315F7224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29: 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Cho hình chóp </w:t>
      </w:r>
      <w:r w:rsidRPr="00DD1203">
        <w:rPr>
          <w:rFonts w:eastAsia="Times New Roman" w:cs="Times New Roman"/>
          <w:i/>
          <w:color w:val="000000" w:themeColor="text1"/>
          <w:sz w:val="24"/>
          <w:szCs w:val="24"/>
        </w:rPr>
        <w:t>S.ABC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có </w:t>
      </w:r>
      <w:r w:rsidRPr="00DD1203">
        <w:rPr>
          <w:rFonts w:eastAsia="Times New Roman" w:cs="Times New Roman"/>
          <w:i/>
          <w:color w:val="000000" w:themeColor="text1"/>
          <w:sz w:val="24"/>
          <w:szCs w:val="24"/>
        </w:rPr>
        <w:t>SA, SB, SC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đôi một vuông góc nhau và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1920" w:dyaOrig="285" w14:anchorId="3201D5D9">
          <v:shape id="_x0000_i1204" type="#_x0000_t75" style="width:96.25pt;height:14.55pt" o:ole="">
            <v:imagedata r:id="rId345" o:title=""/>
          </v:shape>
          <o:OLEObject Type="Embed" ProgID="Equation.DSMT4" ShapeID="_x0000_i1204" DrawAspect="Content" ObjectID="_1773175015" r:id="rId346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. Khi đó khoảng cách từ </w:t>
      </w:r>
      <w:r w:rsidRPr="00DD1203">
        <w:rPr>
          <w:rFonts w:eastAsia="Times New Roman" w:cs="Times New Roman"/>
          <w:i/>
          <w:color w:val="000000" w:themeColor="text1"/>
          <w:sz w:val="24"/>
          <w:szCs w:val="24"/>
        </w:rPr>
        <w:t>S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đến mặt phẳng </w:t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</w:rPr>
        <w:object w:dxaOrig="795" w:dyaOrig="405" w14:anchorId="0B75BF26">
          <v:shape id="_x0000_i1205" type="#_x0000_t75" style="width:38.75pt;height:20.1pt" o:ole="">
            <v:imagedata r:id="rId347" o:title=""/>
          </v:shape>
          <o:OLEObject Type="Embed" ProgID="Equation.DSMT4" ShapeID="_x0000_i1205" DrawAspect="Content" ObjectID="_1773175016" r:id="rId348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bằng:</w:t>
      </w:r>
    </w:p>
    <w:p w14:paraId="35AAAB9E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30"/>
          <w:sz w:val="24"/>
          <w:szCs w:val="24"/>
        </w:rPr>
        <w:object w:dxaOrig="435" w:dyaOrig="720" w14:anchorId="3F32DC10">
          <v:shape id="_x0000_i1206" type="#_x0000_t75" style="width:21.45pt;height:36pt" o:ole="">
            <v:imagedata r:id="rId349" o:title=""/>
          </v:shape>
          <o:OLEObject Type="Embed" ProgID="Equation.DSMT4" ShapeID="_x0000_i1206" DrawAspect="Content" ObjectID="_1773175017" r:id="rId35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30"/>
          <w:sz w:val="24"/>
          <w:szCs w:val="24"/>
        </w:rPr>
        <w:object w:dxaOrig="420" w:dyaOrig="720" w14:anchorId="1D3121B0">
          <v:shape id="_x0000_i1207" type="#_x0000_t75" style="width:20.75pt;height:36pt" o:ole="">
            <v:imagedata r:id="rId351" o:title=""/>
          </v:shape>
          <o:OLEObject Type="Embed" ProgID="Equation.DSMT4" ShapeID="_x0000_i1207" DrawAspect="Content" ObjectID="_1773175018" r:id="rId352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26"/>
          <w:sz w:val="24"/>
          <w:szCs w:val="24"/>
        </w:rPr>
        <w:object w:dxaOrig="255" w:dyaOrig="675" w14:anchorId="00E6288B">
          <v:shape id="_x0000_i1208" type="#_x0000_t75" style="width:12.45pt;height:34.6pt" o:ole="">
            <v:imagedata r:id="rId353" o:title=""/>
          </v:shape>
          <o:OLEObject Type="Embed" ProgID="Equation.DSMT4" ShapeID="_x0000_i1208" DrawAspect="Content" ObjectID="_1773175019" r:id="rId35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26"/>
          <w:sz w:val="24"/>
          <w:szCs w:val="24"/>
        </w:rPr>
        <w:object w:dxaOrig="255" w:dyaOrig="675" w14:anchorId="18AE1A8A">
          <v:shape id="_x0000_i1209" type="#_x0000_t75" style="width:12.45pt;height:34.6pt" o:ole="">
            <v:imagedata r:id="rId355" o:title=""/>
          </v:shape>
          <o:OLEObject Type="Embed" ProgID="Equation.DSMT4" ShapeID="_x0000_i1209" DrawAspect="Content" ObjectID="_1773175020" r:id="rId356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6F868C62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4"/>
          <w:szCs w:val="24"/>
          <w:lang w:val="id-ID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0: </w:t>
      </w:r>
      <w:r w:rsidRPr="00DD1203">
        <w:rPr>
          <w:rFonts w:eastAsia="Times New Roman" w:cs="Times New Roman"/>
          <w:color w:val="000000" w:themeColor="text1"/>
          <w:sz w:val="24"/>
          <w:szCs w:val="24"/>
          <w:lang w:val="id-ID"/>
        </w:rPr>
        <w:t xml:space="preserve">Cho hình chóp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920" w:dyaOrig="279" w14:anchorId="6A3CE2E5">
          <v:shape id="_x0000_i1210" type="#_x0000_t75" style="width:47.1pt;height:13.85pt" o:ole="">
            <v:imagedata r:id="rId357" o:title=""/>
          </v:shape>
          <o:OLEObject Type="Embed" ProgID="Equation.DSMT4" ShapeID="_x0000_i1210" DrawAspect="Content" ObjectID="_1773175021" r:id="rId358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  <w:lang w:val="id-ID"/>
        </w:rPr>
        <w:t xml:space="preserve"> có đáy là hình vuông cạnh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200" w:dyaOrig="220" w14:anchorId="3CD94A77">
          <v:shape id="_x0000_i1211" type="#_x0000_t75" style="width:9.7pt;height:11.75pt" o:ole="">
            <v:imagedata r:id="rId359" o:title=""/>
          </v:shape>
          <o:OLEObject Type="Embed" ProgID="Equation.DSMT4" ShapeID="_x0000_i1211" DrawAspect="Content" ObjectID="_1773175022" r:id="rId360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  <w:lang w:val="id-ID"/>
        </w:rPr>
        <w:t xml:space="preserve">,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340" w:dyaOrig="279" w14:anchorId="770A7C29">
          <v:shape id="_x0000_i1212" type="#_x0000_t75" style="width:17.3pt;height:13.85pt" o:ole="">
            <v:imagedata r:id="rId361" o:title=""/>
          </v:shape>
          <o:OLEObject Type="Embed" ProgID="Equation.DSMT4" ShapeID="_x0000_i1212" DrawAspect="Content" ObjectID="_1773175023" r:id="rId362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  <w:lang w:val="id-ID"/>
        </w:rPr>
        <w:t xml:space="preserve"> vuông góc với mặt phẳng đáy và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840" w:dyaOrig="279" w14:anchorId="684A354A">
          <v:shape id="_x0000_i1213" type="#_x0000_t75" style="width:42.25pt;height:13.85pt" o:ole="">
            <v:imagedata r:id="rId363" o:title=""/>
          </v:shape>
          <o:OLEObject Type="Embed" ProgID="Equation.DSMT4" ShapeID="_x0000_i1213" DrawAspect="Content" ObjectID="_1773175024" r:id="rId364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  <w:lang w:val="id-ID"/>
        </w:rPr>
        <w:t xml:space="preserve">. </w: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Góc giữa đường thẳng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object w:dxaOrig="360" w:dyaOrig="279" w14:anchorId="01EB5697">
          <v:shape id="_x0000_i1214" type="#_x0000_t75" style="width:17.3pt;height:13.85pt" o:ole="">
            <v:imagedata r:id="rId365" o:title=""/>
          </v:shape>
          <o:OLEObject Type="Embed" ProgID="Equation.DSMT4" ShapeID="_x0000_i1214" DrawAspect="Content" ObjectID="_1773175025" r:id="rId366"/>
        </w:object>
      </w:r>
      <w:r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và mặt phẳng đáy bằng</w:t>
      </w:r>
    </w:p>
    <w:p w14:paraId="17C49074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00" w:dyaOrig="279" w14:anchorId="3C659840">
          <v:shape id="_x0000_i1215" type="#_x0000_t75" style="width:20.1pt;height:13.85pt" o:ole="">
            <v:imagedata r:id="rId367" o:title=""/>
          </v:shape>
          <o:OLEObject Type="Embed" ProgID="Equation.DSMT4" ShapeID="_x0000_i1215" DrawAspect="Content" ObjectID="_1773175026" r:id="rId368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00" w:dyaOrig="279" w14:anchorId="208EAE57">
          <v:shape id="_x0000_i1216" type="#_x0000_t75" style="width:20.1pt;height:13.85pt" o:ole="">
            <v:imagedata r:id="rId369" o:title=""/>
          </v:shape>
          <o:OLEObject Type="Embed" ProgID="Equation.DSMT4" ShapeID="_x0000_i1216" DrawAspect="Content" ObjectID="_1773175027" r:id="rId370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00" w:dyaOrig="279" w14:anchorId="1CC2F6FB">
          <v:shape id="_x0000_i1217" type="#_x0000_t75" style="width:20.1pt;height:13.85pt" o:ole="">
            <v:imagedata r:id="rId371" o:title=""/>
          </v:shape>
          <o:OLEObject Type="Embed" ProgID="Equation.DSMT4" ShapeID="_x0000_i1217" DrawAspect="Content" ObjectID="_1773175028" r:id="rId372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id-ID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00" w:dyaOrig="279" w14:anchorId="7E89B793">
          <v:shape id="_x0000_i1218" type="#_x0000_t75" style="width:20.1pt;height:13.85pt" o:ole="">
            <v:imagedata r:id="rId373" o:title=""/>
          </v:shape>
          <o:OLEObject Type="Embed" ProgID="Equation.DSMT4" ShapeID="_x0000_i1218" DrawAspect="Content" ObjectID="_1773175029" r:id="rId37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6AE6679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1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Hàm số </w:t>
      </w:r>
      <w:r w:rsidRPr="00DD1203">
        <w:rPr>
          <w:rFonts w:eastAsia="Calibri" w:cs="Times New Roman"/>
          <w:noProof/>
          <w:color w:val="000000" w:themeColor="text1"/>
          <w:position w:val="-30"/>
          <w:sz w:val="24"/>
          <w:szCs w:val="24"/>
        </w:rPr>
        <w:drawing>
          <wp:inline distT="0" distB="0" distL="0" distR="0" wp14:anchorId="2442281D" wp14:editId="1909AE17">
            <wp:extent cx="1019175" cy="3524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có tập xác định là</w:t>
      </w:r>
    </w:p>
    <w:p w14:paraId="241FECB6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b/>
          <w:color w:val="000000" w:themeColor="text1"/>
          <w:position w:val="-14"/>
          <w:sz w:val="24"/>
          <w:szCs w:val="24"/>
        </w:rPr>
        <w:object w:dxaOrig="1820" w:dyaOrig="400" w14:anchorId="04546BAE">
          <v:shape id="_x0000_i1219" type="#_x0000_t75" style="width:91.4pt;height:20.1pt" o:ole="">
            <v:imagedata r:id="rId376" o:title=""/>
          </v:shape>
          <o:OLEObject Type="Embed" ProgID="Equation.DSMT4" ShapeID="_x0000_i1219" DrawAspect="Content" ObjectID="_1773175030" r:id="rId377"/>
        </w:object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23685BC2" wp14:editId="7594EC2D">
            <wp:extent cx="48577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D357E38" wp14:editId="38381E8F">
            <wp:extent cx="48577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5BF9234C" wp14:editId="7FCC0228">
            <wp:extent cx="447675" cy="257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.</w:t>
      </w:r>
    </w:p>
    <w:p w14:paraId="77C8BD15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2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Tập nghiệm của bất phương trình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07BB9C8" wp14:editId="3593143C">
            <wp:extent cx="1285875" cy="2000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là:</w:t>
      </w:r>
    </w:p>
    <w:p w14:paraId="6B0ACCF5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67C0ED2" wp14:editId="40518400">
            <wp:extent cx="409575" cy="257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1241DB8E" wp14:editId="03908B1D">
            <wp:extent cx="1095375" cy="2571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position w:val="-14"/>
          <w:sz w:val="24"/>
          <w:szCs w:val="24"/>
          <w:lang w:val="fr-FR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b/>
          <w:noProof/>
          <w:color w:val="000000" w:themeColor="text1"/>
          <w:position w:val="-28"/>
          <w:sz w:val="24"/>
          <w:szCs w:val="24"/>
        </w:rPr>
        <w:drawing>
          <wp:inline distT="0" distB="0" distL="0" distR="0" wp14:anchorId="5B3597AC" wp14:editId="32088DE8">
            <wp:extent cx="48577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D38D0C1" wp14:editId="57AD3CED">
            <wp:extent cx="533400" cy="257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.</w:t>
      </w:r>
    </w:p>
    <w:p w14:paraId="1865B670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3: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vân tốc tức thời của vật chuyển động </w:t>
      </w:r>
      <w:r w:rsidRPr="00DD1203">
        <w:rPr>
          <w:rFonts w:eastAsia="Calibri" w:cs="Times New Roman"/>
          <w:noProof/>
          <w:color w:val="000000" w:themeColor="text1"/>
          <w:position w:val="-10"/>
          <w:sz w:val="24"/>
          <w:szCs w:val="24"/>
        </w:rPr>
        <w:object w:dxaOrig="840" w:dyaOrig="320" w14:anchorId="35B3ADA1">
          <v:shape id="_x0000_i1220" type="#_x0000_t75" style="width:42.9pt;height:15.9pt" o:ole="">
            <v:imagedata r:id="rId386" o:title=""/>
          </v:shape>
          <o:OLEObject Type="Embed" ProgID="Equation.DSMT4" ShapeID="_x0000_i1220" DrawAspect="Content" ObjectID="_1773175031" r:id="rId387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tại thời điểm </w:t>
      </w:r>
      <w:r w:rsidRPr="00DD1203">
        <w:rPr>
          <w:rFonts w:eastAsia="Calibri" w:cs="Times New Roman"/>
          <w:color w:val="000000" w:themeColor="text1"/>
          <w:position w:val="-12"/>
          <w:sz w:val="24"/>
          <w:szCs w:val="24"/>
        </w:rPr>
        <w:object w:dxaOrig="220" w:dyaOrig="360" w14:anchorId="4918D4E7">
          <v:shape id="_x0000_i1221" type="#_x0000_t75" style="width:11.75pt;height:17.3pt" o:ole="">
            <v:imagedata r:id="rId388" o:title=""/>
          </v:shape>
          <o:OLEObject Type="Embed" ProgID="Equation.DSMT4" ShapeID="_x0000_i1221" DrawAspect="Content" ObjectID="_1773175032" r:id="rId389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 là:</w:t>
      </w:r>
    </w:p>
    <w:p w14:paraId="11149BAA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680" w:dyaOrig="400" w14:anchorId="58AC6C78">
          <v:shape id="_x0000_i1222" type="#_x0000_t75" style="width:34.6pt;height:19.4pt" o:ole="">
            <v:imagedata r:id="rId390" o:title=""/>
          </v:shape>
          <o:OLEObject Type="Embed" ProgID="Equation.DSMT4" ShapeID="_x0000_i1222" DrawAspect="Content" ObjectID="_1773175033" r:id="rId391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1420" w:dyaOrig="400" w14:anchorId="69CA2D87">
          <v:shape id="_x0000_i1223" type="#_x0000_t75" style="width:1in;height:19.4pt" o:ole="">
            <v:imagedata r:id="rId392" o:title=""/>
          </v:shape>
          <o:OLEObject Type="Embed" ProgID="Equation.DSMT4" ShapeID="_x0000_i1223" DrawAspect="Content" ObjectID="_1773175034" r:id="rId393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620" w:dyaOrig="400" w14:anchorId="0C419081">
          <v:shape id="_x0000_i1224" type="#_x0000_t75" style="width:31.15pt;height:19.4pt" o:ole="">
            <v:imagedata r:id="rId394" o:title=""/>
          </v:shape>
          <o:OLEObject Type="Embed" ProgID="Equation.DSMT4" ShapeID="_x0000_i1224" DrawAspect="Content" ObjectID="_1773175035" r:id="rId395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820" w:dyaOrig="400" w14:anchorId="4A514D06">
          <v:shape id="_x0000_i1225" type="#_x0000_t75" style="width:42.25pt;height:19.4pt" o:ole="">
            <v:imagedata r:id="rId396" o:title=""/>
          </v:shape>
          <o:OLEObject Type="Embed" ProgID="Equation.DSMT4" ShapeID="_x0000_i1225" DrawAspect="Content" ObjectID="_1773175036" r:id="rId397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5EA48C57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4"/>
          <w:szCs w:val="24"/>
          <w:lang w:val="vi-VN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4: </w: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Cho hình chóp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C072E82" wp14:editId="2A9005F9">
            <wp:extent cx="581025" cy="1809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có hai mặt phẳng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680" w:dyaOrig="400" w14:anchorId="2C04C6CF">
          <v:shape id="_x0000_i1226" type="#_x0000_t75" style="width:34.6pt;height:20.1pt" o:ole="">
            <v:imagedata r:id="rId399" o:title=""/>
          </v:shape>
          <o:OLEObject Type="Embed" ProgID="Equation.DSMT4" ShapeID="_x0000_i1226" DrawAspect="Content" ObjectID="_1773175037" r:id="rId400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và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700" w:dyaOrig="400" w14:anchorId="4E4BAEB1">
          <v:shape id="_x0000_i1227" type="#_x0000_t75" style="width:34.6pt;height:20.1pt" o:ole="">
            <v:imagedata r:id="rId401" o:title=""/>
          </v:shape>
          <o:OLEObject Type="Embed" ProgID="Equation.DSMT4" ShapeID="_x0000_i1227" DrawAspect="Content" ObjectID="_1773175038" r:id="rId402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cùng </w: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vuông góc với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>mặt phẳng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920" w:dyaOrig="400" w14:anchorId="48799EAE">
          <v:shape id="_x0000_i1228" type="#_x0000_t75" style="width:45pt;height:20.1pt" o:ole="">
            <v:imagedata r:id="rId403" o:title=""/>
          </v:shape>
          <o:OLEObject Type="Embed" ProgID="Equation.DSMT4" ShapeID="_x0000_i1228" DrawAspect="Content" ObjectID="_1773175039" r:id="rId404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 xml:space="preserve">. Khi đó mặt phẳng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object w:dxaOrig="920" w:dyaOrig="400" w14:anchorId="7CC96601">
          <v:shape id="_x0000_i1229" type="#_x0000_t75" style="width:45pt;height:20.1pt" o:ole="">
            <v:imagedata r:id="rId403" o:title=""/>
          </v:shape>
          <o:OLEObject Type="Embed" ProgID="Equation.DSMT4" ShapeID="_x0000_i1229" DrawAspect="Content" ObjectID="_1773175040" r:id="rId405"/>
        </w:objec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t xml:space="preserve"> </w:t>
      </w:r>
      <w:r w:rsidRPr="00DD1203">
        <w:rPr>
          <w:rFonts w:eastAsia="Calibri" w:cs="Times New Roman"/>
          <w:color w:val="000000" w:themeColor="text1"/>
          <w:sz w:val="24"/>
          <w:szCs w:val="24"/>
        </w:rPr>
        <w:t>vuông góc với đường thẳng:</w:t>
      </w:r>
    </w:p>
    <w:p w14:paraId="69A8DFA9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object w:dxaOrig="340" w:dyaOrig="279" w14:anchorId="555B2AAD">
          <v:shape id="_x0000_i1230" type="#_x0000_t75" style="width:17.3pt;height:13.85pt" o:ole="">
            <v:imagedata r:id="rId406" o:title=""/>
          </v:shape>
          <o:OLEObject Type="Embed" ProgID="Equation.DSMT4" ShapeID="_x0000_i1230" DrawAspect="Content" ObjectID="_1773175041" r:id="rId407"/>
        </w:objec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object w:dxaOrig="360" w:dyaOrig="279" w14:anchorId="2581017F">
          <v:shape id="_x0000_i1231" type="#_x0000_t75" style="width:17.3pt;height:13.85pt" o:ole="">
            <v:imagedata r:id="rId408" o:title=""/>
          </v:shape>
          <o:OLEObject Type="Embed" ProgID="Equation.DSMT4" ShapeID="_x0000_i1231" DrawAspect="Content" ObjectID="_1773175042" r:id="rId409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noProof/>
          <w:color w:val="000000" w:themeColor="text1"/>
          <w:position w:val="-12"/>
          <w:sz w:val="24"/>
          <w:szCs w:val="24"/>
        </w:rPr>
        <w:object w:dxaOrig="220" w:dyaOrig="360" w14:anchorId="61232606">
          <v:shape id="_x0000_i1232" type="#_x0000_t75" style="width:11.75pt;height:17.3pt" o:ole="">
            <v:imagedata r:id="rId410" o:title=""/>
          </v:shape>
          <o:OLEObject Type="Embed" ProgID="Equation.DSMT4" ShapeID="_x0000_i1232" DrawAspect="Content" ObjectID="_1773175043" r:id="rId411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object w:dxaOrig="380" w:dyaOrig="279" w14:anchorId="1C76998F">
          <v:shape id="_x0000_i1233" type="#_x0000_t75" style="width:19.4pt;height:13.85pt" o:ole="">
            <v:imagedata r:id="rId412" o:title=""/>
          </v:shape>
          <o:OLEObject Type="Embed" ProgID="Equation.DSMT4" ShapeID="_x0000_i1233" DrawAspect="Content" ObjectID="_1773175044" r:id="rId413"/>
        </w:object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0E99527B" w14:textId="77777777" w:rsidR="005C6BC1" w:rsidRPr="00DD1203" w:rsidRDefault="005C6BC1" w:rsidP="00707ED2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4"/>
          <w:szCs w:val="24"/>
          <w:lang w:val="vi-VN"/>
        </w:rPr>
      </w:pPr>
      <w:r w:rsidRPr="00DD1203">
        <w:rPr>
          <w:rFonts w:cs="Times New Roman"/>
          <w:b/>
          <w:color w:val="000000" w:themeColor="text1"/>
          <w:sz w:val="24"/>
          <w:szCs w:val="24"/>
        </w:rPr>
        <w:t xml:space="preserve">Câu 35: </w:t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Cho hình chóp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241E5A4" wp14:editId="6513A9A8">
            <wp:extent cx="58102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có đáy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E606D38" wp14:editId="144AD95C">
            <wp:extent cx="457200" cy="1809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là hình chữ nhật. Cạnh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6815400" wp14:editId="7A80329A">
            <wp:extent cx="21907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vuông góc với đáy, </w:t>
      </w:r>
      <w:r w:rsidRPr="00DD1203">
        <w:rPr>
          <w:rFonts w:eastAsia="Calibri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23223D67" wp14:editId="739A4AD8">
            <wp:extent cx="1828800" cy="2476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. Số đo của góc giữa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13623AE" wp14:editId="15036A35">
            <wp:extent cx="24765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và mặt phẳng </w:t>
      </w:r>
      <w:r w:rsidRPr="00DD1203">
        <w:rPr>
          <w:rFonts w:eastAsia="Calibri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3F0E3C3C" wp14:editId="2029ABFE">
            <wp:extent cx="581025" cy="2571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bằng</w:t>
      </w:r>
    </w:p>
    <w:p w14:paraId="2AFDE45E" w14:textId="77777777" w:rsidR="005C6BC1" w:rsidRPr="00DD1203" w:rsidRDefault="005C6BC1" w:rsidP="00707ED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color w:val="000000" w:themeColor="text1"/>
          <w:sz w:val="24"/>
          <w:szCs w:val="24"/>
        </w:rPr>
      </w:pP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A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9B7F780" wp14:editId="219EED9A">
            <wp:extent cx="247650" cy="2000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  <w:lang w:val="vi-VN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B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690DE969" wp14:editId="55C05163">
            <wp:extent cx="247650" cy="2000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C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DFF208D" wp14:editId="4F90960A">
            <wp:extent cx="247650" cy="2000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  <w:r w:rsidRPr="00DD1203">
        <w:rPr>
          <w:rStyle w:val="YoungMixChar"/>
          <w:rFonts w:cs="Times New Roman"/>
          <w:b/>
          <w:color w:val="000000" w:themeColor="text1"/>
          <w:szCs w:val="24"/>
        </w:rPr>
        <w:tab/>
        <w:t xml:space="preserve">D. </w:t>
      </w:r>
      <w:r w:rsidRPr="00DD1203">
        <w:rPr>
          <w:rFonts w:eastAsia="Calibri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8D8EF25" wp14:editId="355B65C3">
            <wp:extent cx="247650" cy="2000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2659F387" w14:textId="77777777" w:rsidR="005C6BC1" w:rsidRPr="00DD1203" w:rsidRDefault="005C6BC1" w:rsidP="00707ED2">
      <w:pPr>
        <w:widowControl w:val="0"/>
        <w:spacing w:after="0" w:line="276" w:lineRule="auto"/>
        <w:ind w:left="142" w:hanging="142"/>
        <w:jc w:val="both"/>
        <w:rPr>
          <w:rFonts w:cs="Times New Roman"/>
          <w:b/>
          <w:color w:val="000000" w:themeColor="text1"/>
          <w:sz w:val="24"/>
          <w:szCs w:val="24"/>
        </w:rPr>
      </w:pPr>
    </w:p>
    <w:p w14:paraId="200FD289" w14:textId="77777777" w:rsidR="00272CD2" w:rsidRPr="00DD1203" w:rsidRDefault="00272CD2" w:rsidP="00707ED2">
      <w:pPr>
        <w:spacing w:after="0" w:line="276" w:lineRule="auto"/>
        <w:rPr>
          <w:rFonts w:eastAsia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I. TỰ LUẬN ( 3,0 điểm)</w:t>
      </w:r>
      <w:r w:rsidRPr="00DD1203">
        <w:rPr>
          <w:rFonts w:eastAsia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1A0C8792" w14:textId="66E6AF8E" w:rsidR="00272CD2" w:rsidRPr="00DD1203" w:rsidRDefault="00B55A89" w:rsidP="00707ED2">
      <w:pPr>
        <w:tabs>
          <w:tab w:val="left" w:pos="992"/>
        </w:tabs>
        <w:spacing w:after="0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>Câu 36: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Times New Roman" w:cs="Times New Roman"/>
          <w:b/>
          <w:i/>
          <w:color w:val="000000" w:themeColor="text1"/>
          <w:sz w:val="24"/>
          <w:szCs w:val="24"/>
        </w:rPr>
        <w:t xml:space="preserve"> (0,5 điểm).</w:t>
      </w:r>
      <w:r w:rsidR="00272CD2" w:rsidRPr="00DD1203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Tính đạo hàm hàm số sau </w:t>
      </w:r>
      <w:r w:rsidR="00272CD2" w:rsidRPr="00DD1203">
        <w:rPr>
          <w:rFonts w:cs="Times New Roman"/>
          <w:color w:val="000000" w:themeColor="text1"/>
          <w:position w:val="-24"/>
          <w:sz w:val="24"/>
          <w:szCs w:val="24"/>
        </w:rPr>
        <w:object w:dxaOrig="1120" w:dyaOrig="660" w14:anchorId="2548BD35">
          <v:shape id="_x0000_i1025" type="#_x0000_t75" style="width:56.1pt;height:32.55pt" o:ole="">
            <v:imagedata r:id="rId423" o:title=""/>
          </v:shape>
          <o:OLEObject Type="Embed" ProgID="Equation.DSMT4" ShapeID="_x0000_i1025" DrawAspect="Content" ObjectID="_1773175045" r:id="rId424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6DB9AF8C" w14:textId="6753AC00" w:rsidR="00272CD2" w:rsidRPr="00DD1203" w:rsidRDefault="00B55A89" w:rsidP="00707ED2">
      <w:pPr>
        <w:tabs>
          <w:tab w:val="left" w:pos="992"/>
        </w:tabs>
        <w:spacing w:after="0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>Câu 37: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Times New Roman" w:cs="Times New Roman"/>
          <w:b/>
          <w:i/>
          <w:color w:val="000000" w:themeColor="text1"/>
          <w:sz w:val="24"/>
          <w:szCs w:val="24"/>
        </w:rPr>
        <w:t xml:space="preserve"> (0,5 điểm). 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Cho hình chóp </w:t>
      </w:r>
      <w:r w:rsidR="00272CD2"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740" w:dyaOrig="279" w14:anchorId="728F5BD0">
          <v:shape id="_x0000_i1026" type="#_x0000_t75" style="width:36.7pt;height:14.55pt" o:ole="">
            <v:imagedata r:id="rId425" o:title=""/>
          </v:shape>
          <o:OLEObject Type="Embed" ProgID="Equation.DSMT4" ShapeID="_x0000_i1026" DrawAspect="Content" ObjectID="_1773175046" r:id="rId426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có đáy </w:t>
      </w:r>
      <w:r w:rsidR="00272CD2"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00C2384C">
          <v:shape id="_x0000_i1027" type="#_x0000_t75" style="width:27.7pt;height:14.55pt" o:ole="">
            <v:imagedata r:id="rId427" o:title=""/>
          </v:shape>
          <o:OLEObject Type="Embed" ProgID="Equation.DSMT4" ShapeID="_x0000_i1027" DrawAspect="Content" ObjectID="_1773175047" r:id="rId428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là tam giác vuông cân tại </w:t>
      </w:r>
      <w:r w:rsidR="00272CD2" w:rsidRPr="00DD1203">
        <w:rPr>
          <w:rFonts w:eastAsia="Times New Roman" w:cs="Times New Roman"/>
          <w:i/>
          <w:color w:val="000000" w:themeColor="text1"/>
          <w:sz w:val="24"/>
          <w:szCs w:val="24"/>
        </w:rPr>
        <w:t>B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r w:rsidR="00272CD2"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760" w:dyaOrig="279" w14:anchorId="35F6674B">
          <v:shape id="_x0000_i1028" type="#_x0000_t75" style="width:37.4pt;height:14.55pt" o:ole="">
            <v:imagedata r:id="rId429" o:title=""/>
          </v:shape>
          <o:OLEObject Type="Embed" ProgID="Equation.DSMT4" ShapeID="_x0000_i1028" DrawAspect="Content" ObjectID="_1773175048" r:id="rId430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,</w:t>
      </w:r>
      <w:r w:rsidR="00272CD2" w:rsidRPr="00DD1203">
        <w:rPr>
          <w:rFonts w:cs="Times New Roman"/>
          <w:color w:val="000000" w:themeColor="text1"/>
          <w:position w:val="-10"/>
          <w:sz w:val="24"/>
          <w:szCs w:val="24"/>
        </w:rPr>
        <w:object w:dxaOrig="1260" w:dyaOrig="320" w14:anchorId="48E57E1D">
          <v:shape id="_x0000_i1029" type="#_x0000_t75" style="width:63pt;height:15.9pt" o:ole="">
            <v:imagedata r:id="rId431" o:title=""/>
          </v:shape>
          <o:OLEObject Type="Embed" ProgID="Equation.DSMT4" ShapeID="_x0000_i1029" DrawAspect="Content" ObjectID="_1773175049" r:id="rId432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. Tính số đo của góc nhị diện </w:t>
      </w:r>
      <w:r w:rsidR="00272CD2"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999" w:dyaOrig="400" w14:anchorId="272409FC">
          <v:shape id="_x0000_i1030" type="#_x0000_t75" style="width:50.55pt;height:20.1pt" o:ole="">
            <v:imagedata r:id="rId433" o:title=""/>
          </v:shape>
          <o:OLEObject Type="Embed" ProgID="Equation.DSMT4" ShapeID="_x0000_i1030" DrawAspect="Content" ObjectID="_1773175050" r:id="rId434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79080F4" w14:textId="02A47ADA" w:rsidR="00272CD2" w:rsidRPr="00DD1203" w:rsidRDefault="00B55A89" w:rsidP="00707ED2">
      <w:pPr>
        <w:tabs>
          <w:tab w:val="left" w:pos="992"/>
        </w:tabs>
        <w:spacing w:after="0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lastRenderedPageBreak/>
        <w:t>Câu 38: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Times New Roman" w:cs="Times New Roman"/>
          <w:b/>
          <w:i/>
          <w:color w:val="000000" w:themeColor="text1"/>
          <w:sz w:val="24"/>
          <w:szCs w:val="24"/>
        </w:rPr>
        <w:t xml:space="preserve"> (0,5 điểm).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Giải phương trình </w:t>
      </w:r>
      <w:r w:rsidR="00272CD2"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2659" w:dyaOrig="400" w14:anchorId="2C9FCE28">
          <v:shape id="_x0000_i1031" type="#_x0000_t75" style="width:132.25pt;height:20.1pt" o:ole="">
            <v:imagedata r:id="rId435" o:title=""/>
          </v:shape>
          <o:OLEObject Type="Embed" ProgID="Equation.DSMT4" ShapeID="_x0000_i1031" DrawAspect="Content" ObjectID="_1773175051" r:id="rId436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DAFC41E" w14:textId="5BD99A9A" w:rsidR="00272CD2" w:rsidRPr="00DD1203" w:rsidRDefault="00B55A89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>Câu 39: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Times New Roman" w:cs="Times New Roman"/>
          <w:b/>
          <w:i/>
          <w:color w:val="000000" w:themeColor="text1"/>
          <w:sz w:val="24"/>
          <w:szCs w:val="24"/>
        </w:rPr>
        <w:t xml:space="preserve"> (0,5 điểm).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Cho hình chóp </w:t>
      </w:r>
      <w:r w:rsidR="00272CD2"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920" w:dyaOrig="279" w14:anchorId="09B4A48F">
          <v:shape id="_x0000_i1032" type="#_x0000_t75" style="width:45pt;height:14.55pt" o:ole="">
            <v:imagedata r:id="rId437" o:title=""/>
          </v:shape>
          <o:OLEObject Type="Embed" ProgID="Equation.DSMT4" ShapeID="_x0000_i1032" DrawAspect="Content" ObjectID="_1773175052" r:id="rId438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có </w:t>
      </w:r>
      <w:r w:rsidR="00272CD2"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1440" w:dyaOrig="400" w14:anchorId="7219B51F">
          <v:shape id="_x0000_i1033" type="#_x0000_t75" style="width:1in;height:20.1pt" o:ole="">
            <v:imagedata r:id="rId439" o:title=""/>
          </v:shape>
          <o:OLEObject Type="Embed" ProgID="Equation.DSMT4" ShapeID="_x0000_i1033" DrawAspect="Content" ObjectID="_1773175053" r:id="rId440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, đáy </w:t>
      </w:r>
      <w:r w:rsidR="00272CD2" w:rsidRPr="00DD1203">
        <w:rPr>
          <w:rFonts w:eastAsia="Times New Roman" w:cs="Times New Roman"/>
          <w:i/>
          <w:color w:val="000000" w:themeColor="text1"/>
          <w:sz w:val="24"/>
          <w:szCs w:val="24"/>
        </w:rPr>
        <w:t>ABCD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là hình vuông cạnh </w:t>
      </w:r>
      <w:r w:rsidR="00272CD2" w:rsidRPr="00DD1203">
        <w:rPr>
          <w:rFonts w:eastAsia="Times New Roman" w:cs="Times New Roman"/>
          <w:i/>
          <w:color w:val="000000" w:themeColor="text1"/>
          <w:sz w:val="24"/>
          <w:szCs w:val="24"/>
        </w:rPr>
        <w:t>a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r w:rsidR="00272CD2" w:rsidRPr="00DD1203">
        <w:rPr>
          <w:rFonts w:cs="Times New Roman"/>
          <w:color w:val="000000" w:themeColor="text1"/>
          <w:position w:val="-6"/>
          <w:sz w:val="24"/>
          <w:szCs w:val="24"/>
        </w:rPr>
        <w:object w:dxaOrig="859" w:dyaOrig="279" w14:anchorId="5F4668C9">
          <v:shape id="_x0000_i1034" type="#_x0000_t75" style="width:42.9pt;height:14.55pt" o:ole="">
            <v:imagedata r:id="rId441" o:title=""/>
          </v:shape>
          <o:OLEObject Type="Embed" ProgID="Equation.DSMT4" ShapeID="_x0000_i1034" DrawAspect="Content" ObjectID="_1773175054" r:id="rId442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. Tính khoảng cách từ điểm </w:t>
      </w:r>
      <w:r w:rsidR="00272CD2" w:rsidRPr="00DD1203">
        <w:rPr>
          <w:rFonts w:eastAsia="Times New Roman" w:cs="Times New Roman"/>
          <w:i/>
          <w:color w:val="000000" w:themeColor="text1"/>
          <w:sz w:val="24"/>
          <w:szCs w:val="24"/>
        </w:rPr>
        <w:t>A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 đến mặt phẳng </w:t>
      </w:r>
      <w:r w:rsidR="00272CD2" w:rsidRPr="00DD1203">
        <w:rPr>
          <w:rFonts w:cs="Times New Roman"/>
          <w:color w:val="000000" w:themeColor="text1"/>
          <w:position w:val="-14"/>
          <w:sz w:val="24"/>
          <w:szCs w:val="24"/>
        </w:rPr>
        <w:object w:dxaOrig="780" w:dyaOrig="400" w14:anchorId="2B2ED10B">
          <v:shape id="_x0000_i1035" type="#_x0000_t75" style="width:39.45pt;height:20.1pt" o:ole="">
            <v:imagedata r:id="rId443" o:title=""/>
          </v:shape>
          <o:OLEObject Type="Embed" ProgID="Equation.DSMT4" ShapeID="_x0000_i1035" DrawAspect="Content" ObjectID="_1773175055" r:id="rId444"/>
        </w:object>
      </w:r>
    </w:p>
    <w:p w14:paraId="6B038491" w14:textId="19ED737F" w:rsidR="00272CD2" w:rsidRPr="00DD1203" w:rsidRDefault="00B55A89" w:rsidP="00707ED2">
      <w:pPr>
        <w:shd w:val="clear" w:color="auto" w:fill="FFFFFF"/>
        <w:tabs>
          <w:tab w:val="left" w:pos="992"/>
        </w:tabs>
        <w:spacing w:after="0" w:line="276" w:lineRule="auto"/>
        <w:ind w:left="992" w:hanging="992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>Câu 40:</w:t>
      </w:r>
      <w:r w:rsidRPr="00DD1203">
        <w:rPr>
          <w:rFonts w:eastAsia="Calibri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Calibri" w:cs="Times New Roman"/>
          <w:b/>
          <w:i/>
          <w:color w:val="000000" w:themeColor="text1"/>
          <w:sz w:val="24"/>
          <w:szCs w:val="24"/>
        </w:rPr>
        <w:t xml:space="preserve"> (0,5 điểm).</w:t>
      </w:r>
      <w:r w:rsidR="00272CD2" w:rsidRPr="00DD1203">
        <w:rPr>
          <w:rFonts w:eastAsia="Calibri" w:cs="Times New Roman"/>
          <w:color w:val="000000" w:themeColor="text1"/>
          <w:sz w:val="24"/>
          <w:szCs w:val="24"/>
        </w:rPr>
        <w:t xml:space="preserve"> Giải bất phương trình </w:t>
      </w:r>
      <w:r w:rsidR="00272CD2" w:rsidRPr="00DD1203">
        <w:rPr>
          <w:rFonts w:cs="Times New Roman"/>
          <w:color w:val="000000" w:themeColor="text1"/>
          <w:position w:val="-30"/>
          <w:sz w:val="24"/>
          <w:szCs w:val="24"/>
        </w:rPr>
        <w:object w:dxaOrig="2950" w:dyaOrig="550" w14:anchorId="3E166DA9">
          <v:shape id="_x0000_i1036" type="#_x0000_t75" style="width:148.15pt;height:27.7pt" o:ole="">
            <v:imagedata r:id="rId445" o:title=""/>
          </v:shape>
          <o:OLEObject Type="Embed" ProgID="Equation.DSMT4" ShapeID="_x0000_i1036" DrawAspect="Content" ObjectID="_1773175056" r:id="rId446"/>
        </w:object>
      </w:r>
      <w:r w:rsidR="00272CD2" w:rsidRPr="00DD1203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0101AE6F" w14:textId="5CC3BC69" w:rsidR="00272CD2" w:rsidRDefault="00B55A89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>Câu 41:</w:t>
      </w:r>
      <w:r w:rsidRPr="00DD120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="00272CD2" w:rsidRPr="00DD1203">
        <w:rPr>
          <w:rFonts w:eastAsia="Times New Roman" w:cs="Times New Roman"/>
          <w:b/>
          <w:i/>
          <w:color w:val="000000" w:themeColor="text1"/>
          <w:sz w:val="24"/>
          <w:szCs w:val="24"/>
        </w:rPr>
        <w:t xml:space="preserve"> (0,5 điểm).</w:t>
      </w:r>
      <w:r w:rsidR="00272CD2" w:rsidRPr="00DD1203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 xml:space="preserve">Một vật chuyển động với phương trình </w:t>
      </w:r>
      <w:r w:rsidR="00272CD2" w:rsidRPr="00DD1203">
        <w:rPr>
          <w:rFonts w:cs="Times New Roman"/>
          <w:color w:val="000000" w:themeColor="text1"/>
          <w:position w:val="-10"/>
          <w:sz w:val="24"/>
          <w:szCs w:val="24"/>
        </w:rPr>
        <w:object w:dxaOrig="1359" w:dyaOrig="360" w14:anchorId="7D79BDFD">
          <v:shape id="_x0000_i1037" type="#_x0000_t75" style="width:67.85pt;height:17.3pt" o:ole="">
            <v:imagedata r:id="rId447" o:title=""/>
          </v:shape>
          <o:OLEObject Type="Embed" ProgID="Equation.DSMT4" ShapeID="_x0000_i1037" DrawAspect="Content" ObjectID="_1773175057" r:id="rId448"/>
        </w:objec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, trong đó</w:t>
      </w:r>
      <w:r w:rsidR="00272CD2" w:rsidRPr="00DD1203">
        <w:rPr>
          <w:rFonts w:eastAsia="Times New Roman" w:cs="Times New Roman"/>
          <w:i/>
          <w:color w:val="000000" w:themeColor="text1"/>
          <w:sz w:val="24"/>
          <w:szCs w:val="24"/>
        </w:rPr>
        <w:t xml:space="preserve"> t</w:t>
      </w:r>
      <w:r w:rsidR="00272CD2" w:rsidRPr="00DD1203">
        <w:rPr>
          <w:rFonts w:eastAsia="Times New Roman" w:cs="Times New Roman"/>
          <w:color w:val="000000" w:themeColor="text1"/>
          <w:sz w:val="24"/>
          <w:szCs w:val="24"/>
        </w:rPr>
        <w:t>(giây) là khoảng thời gian tính từ lúc vật di chuyển, S(t) (mét) là quãng đường vật chuyển động được trong t giây. Tính gia tốc của vật tại thời điểm vận tốc bằng 11(m/s).</w:t>
      </w:r>
    </w:p>
    <w:p w14:paraId="1F12F645" w14:textId="77777777" w:rsidR="00DD1203" w:rsidRPr="00707ED2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FF0000"/>
          <w:sz w:val="24"/>
          <w:szCs w:val="24"/>
        </w:rPr>
      </w:pPr>
      <w:r w:rsidRPr="00707ED2">
        <w:rPr>
          <w:rFonts w:eastAsia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9072" w:type="dxa"/>
        <w:tblInd w:w="992" w:type="dxa"/>
        <w:tblLook w:val="04A0" w:firstRow="1" w:lastRow="0" w:firstColumn="1" w:lastColumn="0" w:noHBand="0" w:noVBand="1"/>
      </w:tblPr>
      <w:tblGrid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</w:tblGrid>
      <w:tr w:rsidR="00DD1203" w:rsidRPr="00707ED2" w14:paraId="17ED48A7" w14:textId="77777777" w:rsidTr="00DD1203">
        <w:tc>
          <w:tcPr>
            <w:tcW w:w="515" w:type="dxa"/>
            <w:vAlign w:val="bottom"/>
          </w:tcPr>
          <w:p w14:paraId="3842ADC7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515" w:type="dxa"/>
            <w:vAlign w:val="bottom"/>
          </w:tcPr>
          <w:p w14:paraId="71117EFC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515" w:type="dxa"/>
            <w:vAlign w:val="bottom"/>
          </w:tcPr>
          <w:p w14:paraId="474185A1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515" w:type="dxa"/>
            <w:vAlign w:val="bottom"/>
          </w:tcPr>
          <w:p w14:paraId="37B0438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515" w:type="dxa"/>
            <w:vAlign w:val="bottom"/>
          </w:tcPr>
          <w:p w14:paraId="001BB4A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515" w:type="dxa"/>
            <w:vAlign w:val="bottom"/>
          </w:tcPr>
          <w:p w14:paraId="41EDB133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515" w:type="dxa"/>
            <w:vAlign w:val="bottom"/>
          </w:tcPr>
          <w:p w14:paraId="56B3BF27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515" w:type="dxa"/>
            <w:vAlign w:val="bottom"/>
          </w:tcPr>
          <w:p w14:paraId="48B92A4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515" w:type="dxa"/>
            <w:vAlign w:val="bottom"/>
          </w:tcPr>
          <w:p w14:paraId="02981AAD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515" w:type="dxa"/>
            <w:vAlign w:val="bottom"/>
          </w:tcPr>
          <w:p w14:paraId="2043FE65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515" w:type="dxa"/>
            <w:vAlign w:val="bottom"/>
          </w:tcPr>
          <w:p w14:paraId="6B832E3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515" w:type="dxa"/>
            <w:vAlign w:val="bottom"/>
          </w:tcPr>
          <w:p w14:paraId="22914721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515" w:type="dxa"/>
            <w:vAlign w:val="bottom"/>
          </w:tcPr>
          <w:p w14:paraId="3A6291BC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515" w:type="dxa"/>
            <w:vAlign w:val="bottom"/>
          </w:tcPr>
          <w:p w14:paraId="727D9D7B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515" w:type="dxa"/>
            <w:vAlign w:val="bottom"/>
          </w:tcPr>
          <w:p w14:paraId="580F5CC3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515" w:type="dxa"/>
            <w:vAlign w:val="bottom"/>
          </w:tcPr>
          <w:p w14:paraId="60668007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515" w:type="dxa"/>
            <w:vAlign w:val="bottom"/>
          </w:tcPr>
          <w:p w14:paraId="574A688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515" w:type="dxa"/>
            <w:vAlign w:val="bottom"/>
          </w:tcPr>
          <w:p w14:paraId="5C99EB86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</w:tr>
      <w:tr w:rsidR="00DD1203" w:rsidRPr="00707ED2" w14:paraId="51477020" w14:textId="77777777" w:rsidTr="00DD1203">
        <w:tc>
          <w:tcPr>
            <w:tcW w:w="515" w:type="dxa"/>
            <w:vAlign w:val="bottom"/>
          </w:tcPr>
          <w:p w14:paraId="0508E166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40BBB868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7C9E4A0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5F8A6C4B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5C69685D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52D59FEF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68658018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18F0049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4AEDEA7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244841C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0311314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459B9E5F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7E1783D8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515" w:type="dxa"/>
            <w:vAlign w:val="bottom"/>
          </w:tcPr>
          <w:p w14:paraId="6729E46F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515" w:type="dxa"/>
            <w:vAlign w:val="bottom"/>
          </w:tcPr>
          <w:p w14:paraId="4D2D76F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643A29F0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2667C337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75B8E573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  <w:tr w:rsidR="00DD1203" w:rsidRPr="00707ED2" w14:paraId="71DF3DC8" w14:textId="77777777" w:rsidTr="00DD1203">
        <w:tc>
          <w:tcPr>
            <w:tcW w:w="515" w:type="dxa"/>
            <w:vAlign w:val="bottom"/>
          </w:tcPr>
          <w:p w14:paraId="3CA56580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515" w:type="dxa"/>
            <w:vAlign w:val="bottom"/>
          </w:tcPr>
          <w:p w14:paraId="3033AC3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  <w:tc>
          <w:tcPr>
            <w:tcW w:w="515" w:type="dxa"/>
            <w:vAlign w:val="bottom"/>
          </w:tcPr>
          <w:p w14:paraId="496306E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515" w:type="dxa"/>
            <w:vAlign w:val="bottom"/>
          </w:tcPr>
          <w:p w14:paraId="770CEA50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515" w:type="dxa"/>
            <w:vAlign w:val="bottom"/>
          </w:tcPr>
          <w:p w14:paraId="4585FED1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515" w:type="dxa"/>
            <w:vAlign w:val="bottom"/>
          </w:tcPr>
          <w:p w14:paraId="408D663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515" w:type="dxa"/>
            <w:vAlign w:val="bottom"/>
          </w:tcPr>
          <w:p w14:paraId="0B9791CB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  <w:tc>
          <w:tcPr>
            <w:tcW w:w="515" w:type="dxa"/>
            <w:vAlign w:val="bottom"/>
          </w:tcPr>
          <w:p w14:paraId="50C0E09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6</w:t>
            </w:r>
          </w:p>
        </w:tc>
        <w:tc>
          <w:tcPr>
            <w:tcW w:w="515" w:type="dxa"/>
            <w:vAlign w:val="bottom"/>
          </w:tcPr>
          <w:p w14:paraId="12755535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7</w:t>
            </w:r>
          </w:p>
        </w:tc>
        <w:tc>
          <w:tcPr>
            <w:tcW w:w="515" w:type="dxa"/>
            <w:vAlign w:val="bottom"/>
          </w:tcPr>
          <w:p w14:paraId="3A527CE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8</w:t>
            </w:r>
          </w:p>
        </w:tc>
        <w:tc>
          <w:tcPr>
            <w:tcW w:w="515" w:type="dxa"/>
            <w:vAlign w:val="bottom"/>
          </w:tcPr>
          <w:p w14:paraId="098DF7DF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29</w:t>
            </w:r>
          </w:p>
        </w:tc>
        <w:tc>
          <w:tcPr>
            <w:tcW w:w="515" w:type="dxa"/>
            <w:vAlign w:val="bottom"/>
          </w:tcPr>
          <w:p w14:paraId="266ACC9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0</w:t>
            </w:r>
          </w:p>
        </w:tc>
        <w:tc>
          <w:tcPr>
            <w:tcW w:w="515" w:type="dxa"/>
            <w:vAlign w:val="bottom"/>
          </w:tcPr>
          <w:p w14:paraId="6A37F853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1</w:t>
            </w:r>
          </w:p>
        </w:tc>
        <w:tc>
          <w:tcPr>
            <w:tcW w:w="515" w:type="dxa"/>
            <w:vAlign w:val="bottom"/>
          </w:tcPr>
          <w:p w14:paraId="003E73D4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2</w:t>
            </w:r>
          </w:p>
        </w:tc>
        <w:tc>
          <w:tcPr>
            <w:tcW w:w="515" w:type="dxa"/>
            <w:vAlign w:val="bottom"/>
          </w:tcPr>
          <w:p w14:paraId="76EE402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3</w:t>
            </w:r>
          </w:p>
        </w:tc>
        <w:tc>
          <w:tcPr>
            <w:tcW w:w="515" w:type="dxa"/>
            <w:vAlign w:val="bottom"/>
          </w:tcPr>
          <w:p w14:paraId="2D20754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4</w:t>
            </w:r>
          </w:p>
        </w:tc>
        <w:tc>
          <w:tcPr>
            <w:tcW w:w="515" w:type="dxa"/>
            <w:vAlign w:val="bottom"/>
          </w:tcPr>
          <w:p w14:paraId="51403448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35</w:t>
            </w:r>
          </w:p>
        </w:tc>
        <w:tc>
          <w:tcPr>
            <w:tcW w:w="515" w:type="dxa"/>
          </w:tcPr>
          <w:p w14:paraId="272281E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DD1203" w:rsidRPr="00707ED2" w14:paraId="45ABE367" w14:textId="77777777" w:rsidTr="00DD1203">
        <w:tc>
          <w:tcPr>
            <w:tcW w:w="515" w:type="dxa"/>
            <w:vAlign w:val="bottom"/>
          </w:tcPr>
          <w:p w14:paraId="1C5215F3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1420BB2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46B8C9F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3A29F4A8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515" w:type="dxa"/>
            <w:vAlign w:val="bottom"/>
          </w:tcPr>
          <w:p w14:paraId="769BB3A2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4E474F8D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20C3BE40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515" w:type="dxa"/>
            <w:vAlign w:val="bottom"/>
          </w:tcPr>
          <w:p w14:paraId="1066518E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515" w:type="dxa"/>
            <w:vAlign w:val="bottom"/>
          </w:tcPr>
          <w:p w14:paraId="40535FD2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598FCDB5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7CD39176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  <w:vAlign w:val="bottom"/>
          </w:tcPr>
          <w:p w14:paraId="5B804D9B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642E2952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515" w:type="dxa"/>
            <w:vAlign w:val="bottom"/>
          </w:tcPr>
          <w:p w14:paraId="59F40BD9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0277749A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3BC0F995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515" w:type="dxa"/>
            <w:vAlign w:val="bottom"/>
          </w:tcPr>
          <w:p w14:paraId="7533A777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  <w:r w:rsidRPr="00707ED2">
              <w:rPr>
                <w:rFonts w:eastAsia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515" w:type="dxa"/>
          </w:tcPr>
          <w:p w14:paraId="59AC6502" w14:textId="77777777" w:rsidR="00DD1203" w:rsidRPr="00707ED2" w:rsidRDefault="00DD1203" w:rsidP="00707ED2">
            <w:pPr>
              <w:tabs>
                <w:tab w:val="left" w:pos="992"/>
              </w:tabs>
              <w:spacing w:afterAutospacing="1" w:line="276" w:lineRule="auto"/>
              <w:jc w:val="center"/>
              <w:rPr>
                <w:rFonts w:eastAsia="Times New Roman" w:cs="Times New Roman"/>
                <w:b/>
                <w:color w:val="0070C0"/>
                <w:sz w:val="24"/>
                <w:szCs w:val="24"/>
              </w:rPr>
            </w:pPr>
          </w:p>
        </w:tc>
      </w:tr>
    </w:tbl>
    <w:p w14:paraId="37D66DE5" w14:textId="77777777" w:rsid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</w:p>
    <w:p w14:paraId="693BD7E5" w14:textId="77777777" w:rsid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</w:p>
    <w:p w14:paraId="52ECD526" w14:textId="56CD5A6D" w:rsid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</w:p>
    <w:p w14:paraId="7ADD1715" w14:textId="77777777" w:rsid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</w:p>
    <w:p w14:paraId="4440ABB9" w14:textId="77777777" w:rsid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</w:p>
    <w:p w14:paraId="11E085CE" w14:textId="77777777" w:rsidR="00DD1203" w:rsidRPr="00DD1203" w:rsidRDefault="00DD1203" w:rsidP="00707ED2">
      <w:pPr>
        <w:shd w:val="clear" w:color="auto" w:fill="FFFFFF"/>
        <w:tabs>
          <w:tab w:val="left" w:pos="992"/>
        </w:tabs>
        <w:spacing w:after="0" w:afterAutospacing="1" w:line="276" w:lineRule="auto"/>
        <w:ind w:left="992" w:hanging="992"/>
        <w:jc w:val="center"/>
        <w:rPr>
          <w:rFonts w:eastAsia="Times New Roman" w:cs="Times New Roman"/>
          <w:color w:val="000000" w:themeColor="text1"/>
          <w:sz w:val="24"/>
          <w:szCs w:val="24"/>
        </w:rPr>
      </w:pPr>
    </w:p>
    <w:p w14:paraId="388D8043" w14:textId="77777777" w:rsidR="00272CD2" w:rsidRPr="00DD1203" w:rsidRDefault="00272CD2" w:rsidP="00707ED2">
      <w:pPr>
        <w:spacing w:after="0" w:line="276" w:lineRule="auto"/>
        <w:ind w:left="992"/>
        <w:rPr>
          <w:rFonts w:cs="Times New Roman"/>
          <w:color w:val="000000" w:themeColor="text1"/>
          <w:sz w:val="24"/>
          <w:szCs w:val="24"/>
        </w:rPr>
      </w:pPr>
    </w:p>
    <w:p w14:paraId="277E5D10" w14:textId="0F458847" w:rsidR="009E1432" w:rsidRPr="00DD1203" w:rsidRDefault="009E1432" w:rsidP="00707ED2">
      <w:pPr>
        <w:widowControl w:val="0"/>
        <w:tabs>
          <w:tab w:val="left" w:pos="992"/>
        </w:tabs>
        <w:spacing w:after="0"/>
        <w:ind w:left="992" w:hanging="992"/>
        <w:jc w:val="both"/>
        <w:rPr>
          <w:rFonts w:cs="Times New Roman"/>
          <w:color w:val="000000" w:themeColor="text1"/>
          <w:sz w:val="24"/>
          <w:szCs w:val="24"/>
        </w:rPr>
      </w:pPr>
    </w:p>
    <w:sectPr w:rsidR="009E1432" w:rsidRPr="00DD1203" w:rsidSect="005C6BC1">
      <w:headerReference w:type="default" r:id="rId449"/>
      <w:footerReference w:type="default" r:id="rId450"/>
      <w:pgSz w:w="11907" w:h="16840" w:code="9"/>
      <w:pgMar w:top="567" w:right="850" w:bottom="142" w:left="993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7FAA58" w14:textId="77777777" w:rsidR="00B65D01" w:rsidRDefault="00B65D01" w:rsidP="0061507E">
      <w:pPr>
        <w:spacing w:after="0" w:line="240" w:lineRule="auto"/>
      </w:pPr>
      <w:r>
        <w:separator/>
      </w:r>
    </w:p>
  </w:endnote>
  <w:endnote w:type="continuationSeparator" w:id="0">
    <w:p w14:paraId="30DB76B9" w14:textId="77777777" w:rsidR="00B65D01" w:rsidRDefault="00B65D01" w:rsidP="006150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4DBF68" w14:textId="416F17C1" w:rsidR="00DD1203" w:rsidRDefault="00DD1203">
    <w:pPr>
      <w:pStyle w:val="Footer"/>
    </w:pPr>
    <w:r w:rsidRPr="00DD1203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DD1203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DD1203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D1203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D1203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DD1203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D120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D1203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D120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07ED2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D1203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97CD24" w14:textId="77777777" w:rsidR="00B65D01" w:rsidRDefault="00B65D01" w:rsidP="0061507E">
      <w:pPr>
        <w:spacing w:after="0" w:line="240" w:lineRule="auto"/>
      </w:pPr>
      <w:r>
        <w:separator/>
      </w:r>
    </w:p>
  </w:footnote>
  <w:footnote w:type="continuationSeparator" w:id="0">
    <w:p w14:paraId="29BBD8FF" w14:textId="77777777" w:rsidR="00B65D01" w:rsidRDefault="00B65D01" w:rsidP="006150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76C631" w14:textId="7675FF82" w:rsidR="00DD1203" w:rsidRDefault="00DD1203" w:rsidP="00DD1203">
    <w:pPr>
      <w:pStyle w:val="Header"/>
      <w:jc w:val="center"/>
    </w:pPr>
    <w:r w:rsidRPr="00DD1203">
      <w:rPr>
        <w:rFonts w:eastAsia="Calibri" w:cs="Times New Roman"/>
        <w:b/>
        <w:color w:val="00B0F0"/>
        <w:sz w:val="24"/>
        <w:szCs w:val="24"/>
        <w:lang w:val="nl-NL"/>
      </w:rPr>
      <w:t/>
    </w:r>
    <w:r w:rsidRPr="00DD1203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DE7E45"/>
    <w:multiLevelType w:val="hybridMultilevel"/>
    <w:tmpl w:val="2528ED82"/>
    <w:lvl w:ilvl="0" w:tplc="8D66F7E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8762B2"/>
    <w:multiLevelType w:val="hybridMultilevel"/>
    <w:tmpl w:val="297CD532"/>
    <w:lvl w:ilvl="0" w:tplc="6A6AC31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6B944BCE"/>
    <w:multiLevelType w:val="hybridMultilevel"/>
    <w:tmpl w:val="65B4088C"/>
    <w:lvl w:ilvl="0" w:tplc="B47EB2CA">
      <w:start w:val="1"/>
      <w:numFmt w:val="decimal"/>
      <w:lvlText w:val="%1."/>
      <w:lvlJc w:val="left"/>
      <w:pPr>
        <w:ind w:left="24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94" w:hanging="360"/>
      </w:pPr>
    </w:lvl>
    <w:lvl w:ilvl="2" w:tplc="0409001B" w:tentative="1">
      <w:start w:val="1"/>
      <w:numFmt w:val="lowerRoman"/>
      <w:lvlText w:val="%3."/>
      <w:lvlJc w:val="right"/>
      <w:pPr>
        <w:ind w:left="3914" w:hanging="180"/>
      </w:pPr>
    </w:lvl>
    <w:lvl w:ilvl="3" w:tplc="0409000F" w:tentative="1">
      <w:start w:val="1"/>
      <w:numFmt w:val="decimal"/>
      <w:lvlText w:val="%4."/>
      <w:lvlJc w:val="left"/>
      <w:pPr>
        <w:ind w:left="4634" w:hanging="360"/>
      </w:pPr>
    </w:lvl>
    <w:lvl w:ilvl="4" w:tplc="04090019" w:tentative="1">
      <w:start w:val="1"/>
      <w:numFmt w:val="lowerLetter"/>
      <w:lvlText w:val="%5."/>
      <w:lvlJc w:val="left"/>
      <w:pPr>
        <w:ind w:left="5354" w:hanging="360"/>
      </w:pPr>
    </w:lvl>
    <w:lvl w:ilvl="5" w:tplc="0409001B" w:tentative="1">
      <w:start w:val="1"/>
      <w:numFmt w:val="lowerRoman"/>
      <w:lvlText w:val="%6."/>
      <w:lvlJc w:val="right"/>
      <w:pPr>
        <w:ind w:left="6074" w:hanging="180"/>
      </w:pPr>
    </w:lvl>
    <w:lvl w:ilvl="6" w:tplc="0409000F" w:tentative="1">
      <w:start w:val="1"/>
      <w:numFmt w:val="decimal"/>
      <w:lvlText w:val="%7."/>
      <w:lvlJc w:val="left"/>
      <w:pPr>
        <w:ind w:left="6794" w:hanging="360"/>
      </w:pPr>
    </w:lvl>
    <w:lvl w:ilvl="7" w:tplc="04090019" w:tentative="1">
      <w:start w:val="1"/>
      <w:numFmt w:val="lowerLetter"/>
      <w:lvlText w:val="%8."/>
      <w:lvlJc w:val="left"/>
      <w:pPr>
        <w:ind w:left="7514" w:hanging="360"/>
      </w:pPr>
    </w:lvl>
    <w:lvl w:ilvl="8" w:tplc="0409001B" w:tentative="1">
      <w:start w:val="1"/>
      <w:numFmt w:val="lowerRoman"/>
      <w:lvlText w:val="%9."/>
      <w:lvlJc w:val="right"/>
      <w:pPr>
        <w:ind w:left="8234" w:hanging="180"/>
      </w:pPr>
    </w:lvl>
  </w:abstractNum>
  <w:abstractNum w:abstractNumId="7">
    <w:nsid w:val="786A5B4C"/>
    <w:multiLevelType w:val="hybridMultilevel"/>
    <w:tmpl w:val="74508B1E"/>
    <w:lvl w:ilvl="0" w:tplc="2BAE3F58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3"/>
  </w:num>
  <w:num w:numId="5">
    <w:abstractNumId w:val="4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15E"/>
    <w:rsid w:val="00011583"/>
    <w:rsid w:val="0002391C"/>
    <w:rsid w:val="000473DE"/>
    <w:rsid w:val="00172828"/>
    <w:rsid w:val="00194B9C"/>
    <w:rsid w:val="001D40EF"/>
    <w:rsid w:val="002550FF"/>
    <w:rsid w:val="00272CD2"/>
    <w:rsid w:val="002E3992"/>
    <w:rsid w:val="002E4DFE"/>
    <w:rsid w:val="002E692D"/>
    <w:rsid w:val="002E7D05"/>
    <w:rsid w:val="0036423D"/>
    <w:rsid w:val="003B6B5C"/>
    <w:rsid w:val="00510311"/>
    <w:rsid w:val="00536C85"/>
    <w:rsid w:val="00540322"/>
    <w:rsid w:val="00542964"/>
    <w:rsid w:val="00595E08"/>
    <w:rsid w:val="005C6BC1"/>
    <w:rsid w:val="0061507E"/>
    <w:rsid w:val="00623FA4"/>
    <w:rsid w:val="006410AD"/>
    <w:rsid w:val="00666802"/>
    <w:rsid w:val="006937CD"/>
    <w:rsid w:val="00707ED2"/>
    <w:rsid w:val="00720DB5"/>
    <w:rsid w:val="009019AD"/>
    <w:rsid w:val="009E1432"/>
    <w:rsid w:val="00A17036"/>
    <w:rsid w:val="00A308F0"/>
    <w:rsid w:val="00A45B33"/>
    <w:rsid w:val="00A64853"/>
    <w:rsid w:val="00B55A89"/>
    <w:rsid w:val="00B65D01"/>
    <w:rsid w:val="00BB648F"/>
    <w:rsid w:val="00BB7F2F"/>
    <w:rsid w:val="00C27A8D"/>
    <w:rsid w:val="00C3061F"/>
    <w:rsid w:val="00C91D87"/>
    <w:rsid w:val="00CA0A8A"/>
    <w:rsid w:val="00CE6E39"/>
    <w:rsid w:val="00D17223"/>
    <w:rsid w:val="00D31924"/>
    <w:rsid w:val="00D62585"/>
    <w:rsid w:val="00DD1203"/>
    <w:rsid w:val="00E11166"/>
    <w:rsid w:val="00E87B6F"/>
    <w:rsid w:val="00EE20BD"/>
    <w:rsid w:val="00F27BFD"/>
    <w:rsid w:val="00F50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1684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272CD2"/>
    <w:pPr>
      <w:keepNext/>
      <w:spacing w:before="60" w:after="60"/>
      <w:ind w:left="284"/>
      <w:outlineLvl w:val="0"/>
    </w:pPr>
    <w:rPr>
      <w:rFonts w:eastAsia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272CD2"/>
    <w:pPr>
      <w:keepNext/>
      <w:spacing w:after="60" w:line="240" w:lineRule="auto"/>
      <w:ind w:left="851"/>
      <w:outlineLvl w:val="1"/>
    </w:pPr>
    <w:rPr>
      <w:rFonts w:eastAsia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3B6B5C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3B6B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27BFD"/>
    <w:pPr>
      <w:ind w:left="720"/>
      <w:contextualSpacing/>
    </w:pPr>
  </w:style>
  <w:style w:type="table" w:customStyle="1" w:styleId="TableGrid11">
    <w:name w:val="Table Grid11"/>
    <w:basedOn w:val="TableNormal"/>
    <w:uiPriority w:val="39"/>
    <w:rsid w:val="00D319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272CD2"/>
    <w:rPr>
      <w:rFonts w:eastAsia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272CD2"/>
    <w:rPr>
      <w:rFonts w:eastAsia="Times New Roman" w:cs="Times New Roman"/>
      <w:b/>
      <w:bCs/>
      <w:iCs/>
      <w:sz w:val="24"/>
      <w:szCs w:val="28"/>
    </w:rPr>
  </w:style>
  <w:style w:type="character" w:styleId="Hyperlink">
    <w:name w:val="Hyperlink"/>
    <w:basedOn w:val="DefaultParagraphFont"/>
    <w:uiPriority w:val="99"/>
    <w:unhideWhenUsed/>
    <w:rsid w:val="00272CD2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272CD2"/>
  </w:style>
  <w:style w:type="character" w:customStyle="1" w:styleId="uficommentbody">
    <w:name w:val="uficommentbody"/>
    <w:basedOn w:val="DefaultParagraphFont"/>
    <w:uiPriority w:val="99"/>
    <w:rsid w:val="00272CD2"/>
  </w:style>
  <w:style w:type="paragraph" w:customStyle="1" w:styleId="Char">
    <w:name w:val="Char"/>
    <w:basedOn w:val="Normal"/>
    <w:semiHidden/>
    <w:rsid w:val="00272CD2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272CD2"/>
  </w:style>
  <w:style w:type="paragraph" w:styleId="BalloonText">
    <w:name w:val="Balloon Text"/>
    <w:basedOn w:val="Normal"/>
    <w:link w:val="BalloonTextChar"/>
    <w:uiPriority w:val="99"/>
    <w:unhideWhenUsed/>
    <w:rsid w:val="00272CD2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72CD2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272CD2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272CD2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2CD2"/>
    <w:rPr>
      <w:color w:val="954F72" w:themeColor="followedHyperlink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5C6BC1"/>
  </w:style>
  <w:style w:type="character" w:customStyle="1" w:styleId="Hyperlink1">
    <w:name w:val="Hyperlink1"/>
    <w:basedOn w:val="DefaultParagraphFont"/>
    <w:uiPriority w:val="99"/>
    <w:unhideWhenUsed/>
    <w:rsid w:val="005C6BC1"/>
    <w:rPr>
      <w:color w:val="0563C1"/>
      <w:u w:val="single"/>
    </w:rPr>
  </w:style>
  <w:style w:type="character" w:customStyle="1" w:styleId="FollowedHyperlink1">
    <w:name w:val="FollowedHyperlink1"/>
    <w:basedOn w:val="DefaultParagraphFont"/>
    <w:semiHidden/>
    <w:unhideWhenUsed/>
    <w:rsid w:val="005C6BC1"/>
    <w:rPr>
      <w:color w:val="954F72"/>
      <w:u w:val="single"/>
    </w:rPr>
  </w:style>
  <w:style w:type="table" w:customStyle="1" w:styleId="YoungMixTable">
    <w:name w:val="YoungMix_Table"/>
    <w:rsid w:val="005C6BC1"/>
    <w:pPr>
      <w:spacing w:after="200" w:line="276" w:lineRule="auto"/>
    </w:pPr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5C6BC1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1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507E"/>
  </w:style>
  <w:style w:type="paragraph" w:styleId="Footer">
    <w:name w:val="footer"/>
    <w:basedOn w:val="Normal"/>
    <w:link w:val="FooterChar"/>
    <w:uiPriority w:val="99"/>
    <w:unhideWhenUsed/>
    <w:rsid w:val="0061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50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272CD2"/>
    <w:pPr>
      <w:keepNext/>
      <w:spacing w:before="60" w:after="60"/>
      <w:ind w:left="284"/>
      <w:outlineLvl w:val="0"/>
    </w:pPr>
    <w:rPr>
      <w:rFonts w:eastAsia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272CD2"/>
    <w:pPr>
      <w:keepNext/>
      <w:spacing w:after="60" w:line="240" w:lineRule="auto"/>
      <w:ind w:left="851"/>
      <w:outlineLvl w:val="1"/>
    </w:pPr>
    <w:rPr>
      <w:rFonts w:eastAsia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3B6B5C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3B6B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27BFD"/>
    <w:pPr>
      <w:ind w:left="720"/>
      <w:contextualSpacing/>
    </w:pPr>
  </w:style>
  <w:style w:type="table" w:customStyle="1" w:styleId="TableGrid11">
    <w:name w:val="Table Grid11"/>
    <w:basedOn w:val="TableNormal"/>
    <w:uiPriority w:val="39"/>
    <w:rsid w:val="00D319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272CD2"/>
    <w:rPr>
      <w:rFonts w:eastAsia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272CD2"/>
    <w:rPr>
      <w:rFonts w:eastAsia="Times New Roman" w:cs="Times New Roman"/>
      <w:b/>
      <w:bCs/>
      <w:iCs/>
      <w:sz w:val="24"/>
      <w:szCs w:val="28"/>
    </w:rPr>
  </w:style>
  <w:style w:type="character" w:styleId="Hyperlink">
    <w:name w:val="Hyperlink"/>
    <w:basedOn w:val="DefaultParagraphFont"/>
    <w:uiPriority w:val="99"/>
    <w:unhideWhenUsed/>
    <w:rsid w:val="00272CD2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272CD2"/>
  </w:style>
  <w:style w:type="character" w:customStyle="1" w:styleId="uficommentbody">
    <w:name w:val="uficommentbody"/>
    <w:basedOn w:val="DefaultParagraphFont"/>
    <w:uiPriority w:val="99"/>
    <w:rsid w:val="00272CD2"/>
  </w:style>
  <w:style w:type="paragraph" w:customStyle="1" w:styleId="Char">
    <w:name w:val="Char"/>
    <w:basedOn w:val="Normal"/>
    <w:semiHidden/>
    <w:rsid w:val="00272CD2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272CD2"/>
  </w:style>
  <w:style w:type="paragraph" w:styleId="BalloonText">
    <w:name w:val="Balloon Text"/>
    <w:basedOn w:val="Normal"/>
    <w:link w:val="BalloonTextChar"/>
    <w:uiPriority w:val="99"/>
    <w:unhideWhenUsed/>
    <w:rsid w:val="00272CD2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72CD2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272CD2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272CD2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2CD2"/>
    <w:rPr>
      <w:color w:val="954F72" w:themeColor="followedHyperlink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5C6BC1"/>
  </w:style>
  <w:style w:type="character" w:customStyle="1" w:styleId="Hyperlink1">
    <w:name w:val="Hyperlink1"/>
    <w:basedOn w:val="DefaultParagraphFont"/>
    <w:uiPriority w:val="99"/>
    <w:unhideWhenUsed/>
    <w:rsid w:val="005C6BC1"/>
    <w:rPr>
      <w:color w:val="0563C1"/>
      <w:u w:val="single"/>
    </w:rPr>
  </w:style>
  <w:style w:type="character" w:customStyle="1" w:styleId="FollowedHyperlink1">
    <w:name w:val="FollowedHyperlink1"/>
    <w:basedOn w:val="DefaultParagraphFont"/>
    <w:semiHidden/>
    <w:unhideWhenUsed/>
    <w:rsid w:val="005C6BC1"/>
    <w:rPr>
      <w:color w:val="954F72"/>
      <w:u w:val="single"/>
    </w:rPr>
  </w:style>
  <w:style w:type="table" w:customStyle="1" w:styleId="YoungMixTable">
    <w:name w:val="YoungMix_Table"/>
    <w:rsid w:val="005C6BC1"/>
    <w:pPr>
      <w:spacing w:after="200" w:line="276" w:lineRule="auto"/>
    </w:pPr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5C6BC1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1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507E"/>
  </w:style>
  <w:style w:type="paragraph" w:styleId="Footer">
    <w:name w:val="footer"/>
    <w:basedOn w:val="Normal"/>
    <w:link w:val="FooterChar"/>
    <w:uiPriority w:val="99"/>
    <w:unhideWhenUsed/>
    <w:rsid w:val="0061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50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662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media/image4.wmf" Type="http://schemas.openxmlformats.org/officeDocument/2006/relationships/image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9.wmf" Type="http://schemas.openxmlformats.org/officeDocument/2006/relationships/image"/><Relationship Id="rId12" Target="media/image5.wmf" Type="http://schemas.openxmlformats.org/officeDocument/2006/relationships/image"/><Relationship Id="rId120" Target="embeddings/oleObject54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media/image6.wmf" Type="http://schemas.openxmlformats.org/officeDocument/2006/relationships/image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1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media/image7.wmf" Type="http://schemas.openxmlformats.org/officeDocument/2006/relationships/image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9.png" Type="http://schemas.openxmlformats.org/officeDocument/2006/relationships/image"/><Relationship Id="rId16" Target="embeddings/oleObject2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8.bin" Type="http://schemas.openxmlformats.org/officeDocument/2006/relationships/oleObject"/><Relationship Id="rId17" Target="media/image8.wmf" Type="http://schemas.openxmlformats.org/officeDocument/2006/relationships/image"/><Relationship Id="rId170" Target="media/image85.wmf" Type="http://schemas.openxmlformats.org/officeDocument/2006/relationships/image"/><Relationship Id="rId171" Target="embeddings/oleObject79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0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1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3.bin" Type="http://schemas.openxmlformats.org/officeDocument/2006/relationships/oleObject"/><Relationship Id="rId18" Target="embeddings/oleObject3.bin" Type="http://schemas.openxmlformats.org/officeDocument/2006/relationships/oleObject"/><Relationship Id="rId180" Target="media/image90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1.png" Type="http://schemas.openxmlformats.org/officeDocument/2006/relationships/image"/><Relationship Id="rId183" Target="media/image92.wmf" Type="http://schemas.openxmlformats.org/officeDocument/2006/relationships/image"/><Relationship Id="rId184" Target="embeddings/oleObject85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6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7.bin" Type="http://schemas.openxmlformats.org/officeDocument/2006/relationships/oleObject"/><Relationship Id="rId189" Target="media/image95.wmf" Type="http://schemas.openxmlformats.org/officeDocument/2006/relationships/image"/><Relationship Id="rId19" Target="media/image9.wmf" Type="http://schemas.openxmlformats.org/officeDocument/2006/relationships/image"/><Relationship Id="rId190" Target="embeddings/oleObject88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89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90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1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2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00" Target="embeddings/oleObject93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4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5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6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7.bin" Type="http://schemas.openxmlformats.org/officeDocument/2006/relationships/oleObject"/><Relationship Id="rId209" Target="media/image105.wmf" Type="http://schemas.openxmlformats.org/officeDocument/2006/relationships/image"/><Relationship Id="rId21" Target="media/image10.wmf" Type="http://schemas.openxmlformats.org/officeDocument/2006/relationships/image"/><Relationship Id="rId210" Target="embeddings/oleObject98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99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0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1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2.bin" Type="http://schemas.openxmlformats.org/officeDocument/2006/relationships/oleObject"/><Relationship Id="rId219" Target="media/image110.wmf" Type="http://schemas.openxmlformats.org/officeDocument/2006/relationships/image"/><Relationship Id="rId22" Target="embeddings/oleObject5.bin" Type="http://schemas.openxmlformats.org/officeDocument/2006/relationships/oleObject"/><Relationship Id="rId220" Target="embeddings/oleObject103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4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5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6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7.bin" Type="http://schemas.openxmlformats.org/officeDocument/2006/relationships/oleObject"/><Relationship Id="rId229" Target="media/image115.wmf" Type="http://schemas.openxmlformats.org/officeDocument/2006/relationships/image"/><Relationship Id="rId23" Target="media/image11.wmf" Type="http://schemas.openxmlformats.org/officeDocument/2006/relationships/image"/><Relationship Id="rId230" Target="embeddings/oleObject108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09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0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1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2.bin" Type="http://schemas.openxmlformats.org/officeDocument/2006/relationships/oleObject"/><Relationship Id="rId239" Target="media/image120.wmf" Type="http://schemas.openxmlformats.org/officeDocument/2006/relationships/image"/><Relationship Id="rId24" Target="embeddings/oleObject6.bin" Type="http://schemas.openxmlformats.org/officeDocument/2006/relationships/oleObject"/><Relationship Id="rId240" Target="embeddings/oleObject113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4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6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7.bin" Type="http://schemas.openxmlformats.org/officeDocument/2006/relationships/oleObject"/><Relationship Id="rId249" Target="media/image125.wmf" Type="http://schemas.openxmlformats.org/officeDocument/2006/relationships/image"/><Relationship Id="rId25" Target="media/image12.wmf" Type="http://schemas.openxmlformats.org/officeDocument/2006/relationships/image"/><Relationship Id="rId250" Target="embeddings/oleObject118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19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0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1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embeddings/oleObject7.bin" Type="http://schemas.openxmlformats.org/officeDocument/2006/relationships/oleObject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5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6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7.bin" Type="http://schemas.openxmlformats.org/officeDocument/2006/relationships/oleObject"/><Relationship Id="rId269" Target="media/image135.wmf" Type="http://schemas.openxmlformats.org/officeDocument/2006/relationships/image"/><Relationship Id="rId27" Target="media/image13.wmf" Type="http://schemas.openxmlformats.org/officeDocument/2006/relationships/image"/><Relationship Id="rId270" Target="embeddings/oleObject128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9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30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1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2.bin" Type="http://schemas.openxmlformats.org/officeDocument/2006/relationships/oleObject"/><Relationship Id="rId279" Target="media/image140.wmf" Type="http://schemas.openxmlformats.org/officeDocument/2006/relationships/image"/><Relationship Id="rId28" Target="embeddings/oleObject8.bin" Type="http://schemas.openxmlformats.org/officeDocument/2006/relationships/oleObject"/><Relationship Id="rId280" Target="embeddings/oleObject133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4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media/image14.wmf" Type="http://schemas.openxmlformats.org/officeDocument/2006/relationships/image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wmf" Type="http://schemas.openxmlformats.org/officeDocument/2006/relationships/image"/><Relationship Id="rId294" Target="embeddings/oleObject140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1.bin" Type="http://schemas.openxmlformats.org/officeDocument/2006/relationships/oleObject"/><Relationship Id="rId297" Target="media/image149.wmf" Type="http://schemas.openxmlformats.org/officeDocument/2006/relationships/image"/><Relationship Id="rId298" Target="embeddings/oleObject142.bin" Type="http://schemas.openxmlformats.org/officeDocument/2006/relationships/oleObject"/><Relationship Id="rId299" Target="media/image150.wmf" Type="http://schemas.openxmlformats.org/officeDocument/2006/relationships/image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00" Target="embeddings/oleObject143.bin" Type="http://schemas.openxmlformats.org/officeDocument/2006/relationships/oleObject"/><Relationship Id="rId301" Target="media/image151.wmf" Type="http://schemas.openxmlformats.org/officeDocument/2006/relationships/image"/><Relationship Id="rId302" Target="embeddings/oleObject144.bin" Type="http://schemas.openxmlformats.org/officeDocument/2006/relationships/oleObject"/><Relationship Id="rId303" Target="media/image152.wmf" Type="http://schemas.openxmlformats.org/officeDocument/2006/relationships/image"/><Relationship Id="rId304" Target="embeddings/oleObject145.bin" Type="http://schemas.openxmlformats.org/officeDocument/2006/relationships/oleObject"/><Relationship Id="rId305" Target="media/image153.wmf" Type="http://schemas.openxmlformats.org/officeDocument/2006/relationships/image"/><Relationship Id="rId306" Target="embeddings/oleObject146.bin" Type="http://schemas.openxmlformats.org/officeDocument/2006/relationships/oleObject"/><Relationship Id="rId307" Target="embeddings/oleObject147.bin" Type="http://schemas.openxmlformats.org/officeDocument/2006/relationships/oleObject"/><Relationship Id="rId308" Target="media/image154.wmf" Type="http://schemas.openxmlformats.org/officeDocument/2006/relationships/image"/><Relationship Id="rId309" Target="embeddings/oleObject148.bin" Type="http://schemas.openxmlformats.org/officeDocument/2006/relationships/oleObject"/><Relationship Id="rId31" Target="media/image15.wmf" Type="http://schemas.openxmlformats.org/officeDocument/2006/relationships/image"/><Relationship Id="rId310" Target="media/image155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6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7.wmf" Type="http://schemas.openxmlformats.org/officeDocument/2006/relationships/image"/><Relationship Id="rId315" Target="embeddings/oleObject151.bin" Type="http://schemas.openxmlformats.org/officeDocument/2006/relationships/oleObject"/><Relationship Id="rId316" Target="embeddings/oleObject152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3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0.bin" Type="http://schemas.openxmlformats.org/officeDocument/2006/relationships/oleObject"/><Relationship Id="rId320" Target="embeddings/oleObject154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5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6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7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8.bin" Type="http://schemas.openxmlformats.org/officeDocument/2006/relationships/oleObject"/><Relationship Id="rId329" Target="media/image164.wmf" Type="http://schemas.openxmlformats.org/officeDocument/2006/relationships/image"/><Relationship Id="rId33" Target="media/image16.wmf" Type="http://schemas.openxmlformats.org/officeDocument/2006/relationships/image"/><Relationship Id="rId330" Target="embeddings/oleObject159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0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1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2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3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1.bin" Type="http://schemas.openxmlformats.org/officeDocument/2006/relationships/oleObject"/><Relationship Id="rId340" Target="embeddings/oleObject164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5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6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7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8.bin" Type="http://schemas.openxmlformats.org/officeDocument/2006/relationships/oleObject"/><Relationship Id="rId349" Target="media/image174.wmf" Type="http://schemas.openxmlformats.org/officeDocument/2006/relationships/image"/><Relationship Id="rId35" Target="media/image17.wmf" Type="http://schemas.openxmlformats.org/officeDocument/2006/relationships/image"/><Relationship Id="rId350" Target="embeddings/oleObject169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0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1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2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3.bin" Type="http://schemas.openxmlformats.org/officeDocument/2006/relationships/oleObject"/><Relationship Id="rId359" Target="media/image179.wmf" Type="http://schemas.openxmlformats.org/officeDocument/2006/relationships/image"/><Relationship Id="rId36" Target="embeddings/oleObject12.bin" Type="http://schemas.openxmlformats.org/officeDocument/2006/relationships/oleObject"/><Relationship Id="rId360" Target="embeddings/oleObject174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5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6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7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8.bin" Type="http://schemas.openxmlformats.org/officeDocument/2006/relationships/oleObject"/><Relationship Id="rId369" Target="media/image184.wmf" Type="http://schemas.openxmlformats.org/officeDocument/2006/relationships/image"/><Relationship Id="rId37" Target="media/image18.wmf" Type="http://schemas.openxmlformats.org/officeDocument/2006/relationships/image"/><Relationship Id="rId370" Target="embeddings/oleObject179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0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1.bin" Type="http://schemas.openxmlformats.org/officeDocument/2006/relationships/oleObject"/><Relationship Id="rId375" Target="media/image187.wmf" Type="http://schemas.openxmlformats.org/officeDocument/2006/relationships/image"/><Relationship Id="rId376" Target="media/image188.wmf" Type="http://schemas.openxmlformats.org/officeDocument/2006/relationships/image"/><Relationship Id="rId377" Target="embeddings/oleObject182.bin" Type="http://schemas.openxmlformats.org/officeDocument/2006/relationships/oleObject"/><Relationship Id="rId378" Target="media/image189.wmf" Type="http://schemas.openxmlformats.org/officeDocument/2006/relationships/image"/><Relationship Id="rId379" Target="media/image190.wmf" Type="http://schemas.openxmlformats.org/officeDocument/2006/relationships/image"/><Relationship Id="rId38" Target="embeddings/oleObject13.bin" Type="http://schemas.openxmlformats.org/officeDocument/2006/relationships/oleObject"/><Relationship Id="rId380" Target="media/image191.wmf" Type="http://schemas.openxmlformats.org/officeDocument/2006/relationships/image"/><Relationship Id="rId381" Target="media/image192.wmf" Type="http://schemas.openxmlformats.org/officeDocument/2006/relationships/image"/><Relationship Id="rId382" Target="media/image193.wmf" Type="http://schemas.openxmlformats.org/officeDocument/2006/relationships/image"/><Relationship Id="rId383" Target="media/image194.wmf" Type="http://schemas.openxmlformats.org/officeDocument/2006/relationships/image"/><Relationship Id="rId384" Target="media/image195.wmf" Type="http://schemas.openxmlformats.org/officeDocument/2006/relationships/image"/><Relationship Id="rId385" Target="media/image196.wmf" Type="http://schemas.openxmlformats.org/officeDocument/2006/relationships/image"/><Relationship Id="rId386" Target="media/image197.wmf" Type="http://schemas.openxmlformats.org/officeDocument/2006/relationships/image"/><Relationship Id="rId387" Target="embeddings/oleObject183.bin" Type="http://schemas.openxmlformats.org/officeDocument/2006/relationships/oleObject"/><Relationship Id="rId388" Target="media/image198.wmf" Type="http://schemas.openxmlformats.org/officeDocument/2006/relationships/image"/><Relationship Id="rId389" Target="embeddings/oleObject184.bin" Type="http://schemas.openxmlformats.org/officeDocument/2006/relationships/oleObject"/><Relationship Id="rId39" Target="media/image19.wmf" Type="http://schemas.openxmlformats.org/officeDocument/2006/relationships/image"/><Relationship Id="rId390" Target="media/image199.wmf" Type="http://schemas.openxmlformats.org/officeDocument/2006/relationships/image"/><Relationship Id="rId391" Target="embeddings/oleObject185.bin" Type="http://schemas.openxmlformats.org/officeDocument/2006/relationships/oleObject"/><Relationship Id="rId392" Target="media/image200.wmf" Type="http://schemas.openxmlformats.org/officeDocument/2006/relationships/image"/><Relationship Id="rId393" Target="embeddings/oleObject186.bin" Type="http://schemas.openxmlformats.org/officeDocument/2006/relationships/oleObject"/><Relationship Id="rId394" Target="media/image201.wmf" Type="http://schemas.openxmlformats.org/officeDocument/2006/relationships/image"/><Relationship Id="rId395" Target="embeddings/oleObject187.bin" Type="http://schemas.openxmlformats.org/officeDocument/2006/relationships/oleObject"/><Relationship Id="rId396" Target="media/image202.wmf" Type="http://schemas.openxmlformats.org/officeDocument/2006/relationships/image"/><Relationship Id="rId397" Target="embeddings/oleObject188.bin" Type="http://schemas.openxmlformats.org/officeDocument/2006/relationships/oleObject"/><Relationship Id="rId398" Target="media/image203.wmf" Type="http://schemas.openxmlformats.org/officeDocument/2006/relationships/image"/><Relationship Id="rId399" Target="media/image204.wmf" Type="http://schemas.openxmlformats.org/officeDocument/2006/relationships/image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00" Target="embeddings/oleObject189.bin" Type="http://schemas.openxmlformats.org/officeDocument/2006/relationships/oleObject"/><Relationship Id="rId401" Target="media/image205.wmf" Type="http://schemas.openxmlformats.org/officeDocument/2006/relationships/image"/><Relationship Id="rId402" Target="embeddings/oleObject190.bin" Type="http://schemas.openxmlformats.org/officeDocument/2006/relationships/oleObject"/><Relationship Id="rId403" Target="media/image206.wmf" Type="http://schemas.openxmlformats.org/officeDocument/2006/relationships/image"/><Relationship Id="rId404" Target="embeddings/oleObject191.bin" Type="http://schemas.openxmlformats.org/officeDocument/2006/relationships/oleObject"/><Relationship Id="rId405" Target="embeddings/oleObject192.bin" Type="http://schemas.openxmlformats.org/officeDocument/2006/relationships/oleObject"/><Relationship Id="rId406" Target="media/image207.wmf" Type="http://schemas.openxmlformats.org/officeDocument/2006/relationships/image"/><Relationship Id="rId407" Target="embeddings/oleObject193.bin" Type="http://schemas.openxmlformats.org/officeDocument/2006/relationships/oleObject"/><Relationship Id="rId408" Target="media/image208.wmf" Type="http://schemas.openxmlformats.org/officeDocument/2006/relationships/image"/><Relationship Id="rId409" Target="embeddings/oleObject194.bin" Type="http://schemas.openxmlformats.org/officeDocument/2006/relationships/oleObject"/><Relationship Id="rId41" Target="media/image20.wmf" Type="http://schemas.openxmlformats.org/officeDocument/2006/relationships/image"/><Relationship Id="rId410" Target="media/image209.wmf" Type="http://schemas.openxmlformats.org/officeDocument/2006/relationships/image"/><Relationship Id="rId411" Target="embeddings/oleObject195.bin" Type="http://schemas.openxmlformats.org/officeDocument/2006/relationships/oleObject"/><Relationship Id="rId412" Target="media/image210.wmf" Type="http://schemas.openxmlformats.org/officeDocument/2006/relationships/image"/><Relationship Id="rId413" Target="embeddings/oleObject196.bin" Type="http://schemas.openxmlformats.org/officeDocument/2006/relationships/oleObject"/><Relationship Id="rId414" Target="media/image211.wmf" Type="http://schemas.openxmlformats.org/officeDocument/2006/relationships/image"/><Relationship Id="rId415" Target="media/image212.wmf" Type="http://schemas.openxmlformats.org/officeDocument/2006/relationships/image"/><Relationship Id="rId416" Target="media/image213.wmf" Type="http://schemas.openxmlformats.org/officeDocument/2006/relationships/image"/><Relationship Id="rId417" Target="media/image214.wmf" Type="http://schemas.openxmlformats.org/officeDocument/2006/relationships/image"/><Relationship Id="rId418" Target="media/image215.wmf" Type="http://schemas.openxmlformats.org/officeDocument/2006/relationships/image"/><Relationship Id="rId419" Target="media/image216.wmf" Type="http://schemas.openxmlformats.org/officeDocument/2006/relationships/image"/><Relationship Id="rId42" Target="embeddings/oleObject15.bin" Type="http://schemas.openxmlformats.org/officeDocument/2006/relationships/oleObject"/><Relationship Id="rId420" Target="media/image217.wmf" Type="http://schemas.openxmlformats.org/officeDocument/2006/relationships/image"/><Relationship Id="rId421" Target="media/image218.wmf" Type="http://schemas.openxmlformats.org/officeDocument/2006/relationships/image"/><Relationship Id="rId422" Target="media/image219.wmf" Type="http://schemas.openxmlformats.org/officeDocument/2006/relationships/image"/><Relationship Id="rId423" Target="media/image220.wmf" Type="http://schemas.openxmlformats.org/officeDocument/2006/relationships/image"/><Relationship Id="rId424" Target="embeddings/oleObject197.bin" Type="http://schemas.openxmlformats.org/officeDocument/2006/relationships/oleObject"/><Relationship Id="rId425" Target="media/image221.wmf" Type="http://schemas.openxmlformats.org/officeDocument/2006/relationships/image"/><Relationship Id="rId426" Target="embeddings/oleObject198.bin" Type="http://schemas.openxmlformats.org/officeDocument/2006/relationships/oleObject"/><Relationship Id="rId427" Target="media/image222.wmf" Type="http://schemas.openxmlformats.org/officeDocument/2006/relationships/image"/><Relationship Id="rId428" Target="embeddings/oleObject199.bin" Type="http://schemas.openxmlformats.org/officeDocument/2006/relationships/oleObject"/><Relationship Id="rId429" Target="media/image223.wmf" Type="http://schemas.openxmlformats.org/officeDocument/2006/relationships/image"/><Relationship Id="rId43" Target="media/image21.wmf" Type="http://schemas.openxmlformats.org/officeDocument/2006/relationships/image"/><Relationship Id="rId430" Target="embeddings/oleObject200.bin" Type="http://schemas.openxmlformats.org/officeDocument/2006/relationships/oleObject"/><Relationship Id="rId431" Target="media/image224.wmf" Type="http://schemas.openxmlformats.org/officeDocument/2006/relationships/image"/><Relationship Id="rId432" Target="embeddings/oleObject201.bin" Type="http://schemas.openxmlformats.org/officeDocument/2006/relationships/oleObject"/><Relationship Id="rId433" Target="media/image225.wmf" Type="http://schemas.openxmlformats.org/officeDocument/2006/relationships/image"/><Relationship Id="rId434" Target="embeddings/oleObject202.bin" Type="http://schemas.openxmlformats.org/officeDocument/2006/relationships/oleObject"/><Relationship Id="rId435" Target="media/image226.wmf" Type="http://schemas.openxmlformats.org/officeDocument/2006/relationships/image"/><Relationship Id="rId436" Target="embeddings/oleObject203.bin" Type="http://schemas.openxmlformats.org/officeDocument/2006/relationships/oleObject"/><Relationship Id="rId437" Target="media/image227.wmf" Type="http://schemas.openxmlformats.org/officeDocument/2006/relationships/image"/><Relationship Id="rId438" Target="embeddings/oleObject204.bin" Type="http://schemas.openxmlformats.org/officeDocument/2006/relationships/oleObject"/><Relationship Id="rId439" Target="media/image228.wmf" Type="http://schemas.openxmlformats.org/officeDocument/2006/relationships/image"/><Relationship Id="rId44" Target="embeddings/oleObject16.bin" Type="http://schemas.openxmlformats.org/officeDocument/2006/relationships/oleObject"/><Relationship Id="rId440" Target="embeddings/oleObject205.bin" Type="http://schemas.openxmlformats.org/officeDocument/2006/relationships/oleObject"/><Relationship Id="rId441" Target="media/image229.wmf" Type="http://schemas.openxmlformats.org/officeDocument/2006/relationships/image"/><Relationship Id="rId442" Target="embeddings/oleObject206.bin" Type="http://schemas.openxmlformats.org/officeDocument/2006/relationships/oleObject"/><Relationship Id="rId443" Target="media/image230.wmf" Type="http://schemas.openxmlformats.org/officeDocument/2006/relationships/image"/><Relationship Id="rId444" Target="embeddings/oleObject207.bin" Type="http://schemas.openxmlformats.org/officeDocument/2006/relationships/oleObject"/><Relationship Id="rId445" Target="media/image231.wmf" Type="http://schemas.openxmlformats.org/officeDocument/2006/relationships/image"/><Relationship Id="rId446" Target="embeddings/oleObject208.bin" Type="http://schemas.openxmlformats.org/officeDocument/2006/relationships/oleObject"/><Relationship Id="rId447" Target="media/image232.wmf" Type="http://schemas.openxmlformats.org/officeDocument/2006/relationships/image"/><Relationship Id="rId448" Target="embeddings/oleObject209.bin" Type="http://schemas.openxmlformats.org/officeDocument/2006/relationships/oleObject"/><Relationship Id="rId449" Target="header1.xml" Type="http://schemas.openxmlformats.org/officeDocument/2006/relationships/header"/><Relationship Id="rId45" Target="media/image22.wmf" Type="http://schemas.openxmlformats.org/officeDocument/2006/relationships/image"/><Relationship Id="rId450" Target="footer1.xml" Type="http://schemas.openxmlformats.org/officeDocument/2006/relationships/footer"/><Relationship Id="rId451" Target="fontTable.xml" Type="http://schemas.openxmlformats.org/officeDocument/2006/relationships/fontTable"/><Relationship Id="rId452" Target="theme/theme1.xml" Type="http://schemas.openxmlformats.org/officeDocument/2006/relationships/them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1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9.wmf" Type="http://schemas.openxmlformats.org/officeDocument/2006/relationships/image"/><Relationship Id="rId8" Target="media/image1.wmf" Type="http://schemas.openxmlformats.org/officeDocument/2006/relationships/image"/><Relationship Id="rId80" Target="embeddings/oleObject34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4.wmf" Type="http://schemas.openxmlformats.org/officeDocument/2006/relationships/image"/><Relationship Id="rId9" Target="media/image2.wmf" Type="http://schemas.openxmlformats.org/officeDocument/2006/relationships/image"/><Relationship Id="rId90" Target="embeddings/oleObject39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09</Words>
  <Characters>803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8T15:38:00Z</dcterms:created>
  <dc:creator>tailieu123.edu.vn</dc:creator>
  <dc:description>Bộ đề kiểm tra học kỳ 2 Toán 11 Cánh diều có đáp án được soạn dưới dạng file word và PDF gồm 5 trang. Các bạn xem và tải về ở dưới.</dc:description>
  <dcterms:modified xsi:type="dcterms:W3CDTF">2024-03-28T15:42:00Z</dcterms:modified>
  <cp:revision>1</cp:revision>
  <dc:title>Bộ Đề Kiểm Tra Học Kỳ 2 Toán 11 Cánh Diều Có Đáp Án</dc:title>
</cp:coreProperties>
</file>